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docx" ContentType="application/vnd.openxmlformats-officedocument.wordprocessingml.document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656" r:id="rId1"/>
  </p:sldMasterIdLst>
  <p:notesMasterIdLst>
    <p:notesMasterId r:id="rId49"/>
  </p:notesMasterIdLst>
  <p:handoutMasterIdLst>
    <p:handoutMasterId r:id="rId50"/>
  </p:handoutMasterIdLst>
  <p:sldIdLst>
    <p:sldId id="2055" r:id="rId2"/>
    <p:sldId id="2058" r:id="rId3"/>
    <p:sldId id="2090" r:id="rId4"/>
    <p:sldId id="2131" r:id="rId5"/>
    <p:sldId id="2091" r:id="rId6"/>
    <p:sldId id="2092" r:id="rId7"/>
    <p:sldId id="2093" r:id="rId8"/>
    <p:sldId id="2094" r:id="rId9"/>
    <p:sldId id="2095" r:id="rId10"/>
    <p:sldId id="2096" r:id="rId11"/>
    <p:sldId id="2097" r:id="rId12"/>
    <p:sldId id="2101" r:id="rId13"/>
    <p:sldId id="2102" r:id="rId14"/>
    <p:sldId id="2110" r:id="rId15"/>
    <p:sldId id="2098" r:id="rId16"/>
    <p:sldId id="2099" r:id="rId17"/>
    <p:sldId id="2103" r:id="rId18"/>
    <p:sldId id="2134" r:id="rId19"/>
    <p:sldId id="2133" r:id="rId20"/>
    <p:sldId id="2132" r:id="rId21"/>
    <p:sldId id="2104" r:id="rId22"/>
    <p:sldId id="2105" r:id="rId23"/>
    <p:sldId id="2107" r:id="rId24"/>
    <p:sldId id="2106" r:id="rId25"/>
    <p:sldId id="2108" r:id="rId26"/>
    <p:sldId id="2109" r:id="rId27"/>
    <p:sldId id="2120" r:id="rId28"/>
    <p:sldId id="2121" r:id="rId29"/>
    <p:sldId id="2112" r:id="rId30"/>
    <p:sldId id="2113" r:id="rId31"/>
    <p:sldId id="2123" r:id="rId32"/>
    <p:sldId id="2124" r:id="rId33"/>
    <p:sldId id="2114" r:id="rId34"/>
    <p:sldId id="2122" r:id="rId35"/>
    <p:sldId id="2115" r:id="rId36"/>
    <p:sldId id="2111" r:id="rId37"/>
    <p:sldId id="2116" r:id="rId38"/>
    <p:sldId id="2117" r:id="rId39"/>
    <p:sldId id="2130" r:id="rId40"/>
    <p:sldId id="2125" r:id="rId41"/>
    <p:sldId id="2126" r:id="rId42"/>
    <p:sldId id="2119" r:id="rId43"/>
    <p:sldId id="2128" r:id="rId44"/>
    <p:sldId id="2129" r:id="rId45"/>
    <p:sldId id="2118" r:id="rId46"/>
    <p:sldId id="2127" r:id="rId47"/>
    <p:sldId id="2072" r:id="rId48"/>
  </p:sldIdLst>
  <p:sldSz cx="9144000" cy="5143500" type="screen16x9"/>
  <p:notesSz cx="7010400" cy="9296400"/>
  <p:embeddedFontLst>
    <p:embeddedFont>
      <p:font typeface="Wingdings 3" panose="05040102010807070707" pitchFamily="18" charset="2"/>
      <p:regular r:id="rId51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kern="1200">
        <a:solidFill>
          <a:srgbClr val="000099"/>
        </a:solidFill>
        <a:latin typeface="Arial" pitchFamily="34" charset="0"/>
        <a:ea typeface="+mn-ea"/>
        <a:cs typeface="Arial" pitchFamily="34" charset="0"/>
      </a:defRPr>
    </a:lvl1pPr>
    <a:lvl2pPr marL="457096" algn="l" rtl="0" fontAlgn="base">
      <a:spcBef>
        <a:spcPct val="0"/>
      </a:spcBef>
      <a:spcAft>
        <a:spcPct val="0"/>
      </a:spcAft>
      <a:defRPr sz="2800" b="1" kern="1200">
        <a:solidFill>
          <a:srgbClr val="000099"/>
        </a:solidFill>
        <a:latin typeface="Arial" pitchFamily="34" charset="0"/>
        <a:ea typeface="+mn-ea"/>
        <a:cs typeface="Arial" pitchFamily="34" charset="0"/>
      </a:defRPr>
    </a:lvl2pPr>
    <a:lvl3pPr marL="914192" algn="l" rtl="0" fontAlgn="base">
      <a:spcBef>
        <a:spcPct val="0"/>
      </a:spcBef>
      <a:spcAft>
        <a:spcPct val="0"/>
      </a:spcAft>
      <a:defRPr sz="2800" b="1" kern="1200">
        <a:solidFill>
          <a:srgbClr val="000099"/>
        </a:solidFill>
        <a:latin typeface="Arial" pitchFamily="34" charset="0"/>
        <a:ea typeface="+mn-ea"/>
        <a:cs typeface="Arial" pitchFamily="34" charset="0"/>
      </a:defRPr>
    </a:lvl3pPr>
    <a:lvl4pPr marL="1371288" algn="l" rtl="0" fontAlgn="base">
      <a:spcBef>
        <a:spcPct val="0"/>
      </a:spcBef>
      <a:spcAft>
        <a:spcPct val="0"/>
      </a:spcAft>
      <a:defRPr sz="2800" b="1" kern="1200">
        <a:solidFill>
          <a:srgbClr val="000099"/>
        </a:solidFill>
        <a:latin typeface="Arial" pitchFamily="34" charset="0"/>
        <a:ea typeface="+mn-ea"/>
        <a:cs typeface="Arial" pitchFamily="34" charset="0"/>
      </a:defRPr>
    </a:lvl4pPr>
    <a:lvl5pPr marL="1828384" algn="l" rtl="0" fontAlgn="base">
      <a:spcBef>
        <a:spcPct val="0"/>
      </a:spcBef>
      <a:spcAft>
        <a:spcPct val="0"/>
      </a:spcAft>
      <a:defRPr sz="2800" b="1" kern="1200">
        <a:solidFill>
          <a:srgbClr val="000099"/>
        </a:solidFill>
        <a:latin typeface="Arial" pitchFamily="34" charset="0"/>
        <a:ea typeface="+mn-ea"/>
        <a:cs typeface="Arial" pitchFamily="34" charset="0"/>
      </a:defRPr>
    </a:lvl5pPr>
    <a:lvl6pPr marL="2285480" algn="l" defTabSz="914192" rtl="0" eaLnBrk="1" latinLnBrk="0" hangingPunct="1">
      <a:defRPr sz="2800" b="1" kern="1200">
        <a:solidFill>
          <a:srgbClr val="000099"/>
        </a:solidFill>
        <a:latin typeface="Arial" pitchFamily="34" charset="0"/>
        <a:ea typeface="+mn-ea"/>
        <a:cs typeface="Arial" pitchFamily="34" charset="0"/>
      </a:defRPr>
    </a:lvl6pPr>
    <a:lvl7pPr marL="2742576" algn="l" defTabSz="914192" rtl="0" eaLnBrk="1" latinLnBrk="0" hangingPunct="1">
      <a:defRPr sz="2800" b="1" kern="1200">
        <a:solidFill>
          <a:srgbClr val="000099"/>
        </a:solidFill>
        <a:latin typeface="Arial" pitchFamily="34" charset="0"/>
        <a:ea typeface="+mn-ea"/>
        <a:cs typeface="Arial" pitchFamily="34" charset="0"/>
      </a:defRPr>
    </a:lvl7pPr>
    <a:lvl8pPr marL="3199672" algn="l" defTabSz="914192" rtl="0" eaLnBrk="1" latinLnBrk="0" hangingPunct="1">
      <a:defRPr sz="2800" b="1" kern="1200">
        <a:solidFill>
          <a:srgbClr val="000099"/>
        </a:solidFill>
        <a:latin typeface="Arial" pitchFamily="34" charset="0"/>
        <a:ea typeface="+mn-ea"/>
        <a:cs typeface="Arial" pitchFamily="34" charset="0"/>
      </a:defRPr>
    </a:lvl8pPr>
    <a:lvl9pPr marL="3656768" algn="l" defTabSz="914192" rtl="0" eaLnBrk="1" latinLnBrk="0" hangingPunct="1">
      <a:defRPr sz="2800" b="1" kern="1200">
        <a:solidFill>
          <a:srgbClr val="000099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7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lex" initials="AV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339933"/>
    <a:srgbClr val="00CC99"/>
    <a:srgbClr val="BEBEBE"/>
    <a:srgbClr val="B41E8C"/>
    <a:srgbClr val="72166B"/>
    <a:srgbClr val="5A5A5A"/>
    <a:srgbClr val="FFFFFF"/>
    <a:srgbClr val="B71A8B"/>
    <a:srgbClr val="B41E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724" autoAdjust="0"/>
    <p:restoredTop sz="95504" autoAdjust="0"/>
  </p:normalViewPr>
  <p:slideViewPr>
    <p:cSldViewPr>
      <p:cViewPr varScale="1">
        <p:scale>
          <a:sx n="109" d="100"/>
          <a:sy n="109" d="100"/>
        </p:scale>
        <p:origin x="588" y="108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4086" y="-102"/>
      </p:cViewPr>
      <p:guideLst>
        <p:guide orient="horz" pos="2927"/>
        <p:guide pos="2208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1.fntdata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7-04-20T12:29:41.073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3159754" y="8952970"/>
            <a:ext cx="640143" cy="227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7901" tIns="50765" rIns="97901" bIns="50765">
            <a:spAutoFit/>
          </a:bodyPr>
          <a:lstStyle/>
          <a:p>
            <a:pPr algn="ctr" defTabSz="950913" eaLnBrk="0" hangingPunct="0">
              <a:lnSpc>
                <a:spcPct val="90000"/>
              </a:lnSpc>
            </a:pPr>
            <a:r>
              <a:rPr lang="en-US" sz="900" b="0">
                <a:solidFill>
                  <a:schemeClr val="tx1"/>
                </a:solidFill>
              </a:rPr>
              <a:t>Page </a:t>
            </a:r>
            <a:fld id="{0B0986BB-C9A5-4925-94CC-B59B68A5812C}" type="slidenum">
              <a:rPr lang="en-US" sz="900" b="0">
                <a:solidFill>
                  <a:schemeClr val="tx1"/>
                </a:solidFill>
              </a:rPr>
              <a:pPr algn="ctr" defTabSz="950913" eaLnBrk="0" hangingPunct="0">
                <a:lnSpc>
                  <a:spcPct val="90000"/>
                </a:lnSpc>
              </a:pPr>
              <a:t>‹#›</a:t>
            </a:fld>
            <a:endParaRPr lang="en-US" sz="9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5061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135" cy="50102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</p:spPr>
        <p:txBody>
          <a:bodyPr vert="horz" wrap="square" lIns="54844" tIns="46435" rIns="54844" bIns="46435" numCol="1" anchor="t" anchorCtr="1" compatLnSpc="1">
            <a:prstTxWarp prst="textNoShape">
              <a:avLst/>
            </a:prstTxWarp>
          </a:bodyPr>
          <a:lstStyle>
            <a:lvl1pPr defTabSz="927100" eaLnBrk="0" hangingPunct="0">
              <a:spcBef>
                <a:spcPct val="20000"/>
              </a:spcBef>
              <a:defRPr sz="1200">
                <a:solidFill>
                  <a:srgbClr val="00008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43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062" y="0"/>
            <a:ext cx="3014046" cy="50102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</p:spPr>
        <p:txBody>
          <a:bodyPr vert="horz" wrap="square" lIns="54844" tIns="46435" rIns="54844" bIns="46435" numCol="1" anchor="t" anchorCtr="1" compatLnSpc="1">
            <a:prstTxWarp prst="textNoShape">
              <a:avLst/>
            </a:prstTxWarp>
          </a:bodyPr>
          <a:lstStyle>
            <a:lvl1pPr algn="r" defTabSz="927100" eaLnBrk="0" hangingPunct="0">
              <a:spcBef>
                <a:spcPct val="20000"/>
              </a:spcBef>
              <a:defRPr sz="1200">
                <a:solidFill>
                  <a:srgbClr val="00008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9CBA912C-9E15-4C2F-9AA8-07CEC648C820}" type="datetimeFigureOut">
              <a:rPr lang="en-GB"/>
              <a:pPr>
                <a:defRPr/>
              </a:pPr>
              <a:t>09/07/2017</a:t>
            </a:fld>
            <a:endParaRPr lang="en-GB"/>
          </a:p>
        </p:txBody>
      </p:sp>
      <p:sp>
        <p:nvSpPr>
          <p:cNvPr id="1269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15925" y="715963"/>
            <a:ext cx="6224588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3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9564" y="4434857"/>
            <a:ext cx="5148928" cy="4144949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</p:spPr>
        <p:txBody>
          <a:bodyPr vert="horz" wrap="square" lIns="54844" tIns="46435" rIns="54844" bIns="46435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43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5378"/>
            <a:ext cx="3009135" cy="50102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</p:spPr>
        <p:txBody>
          <a:bodyPr vert="horz" wrap="square" lIns="54844" tIns="46435" rIns="54844" bIns="46435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spcBef>
                <a:spcPct val="20000"/>
              </a:spcBef>
              <a:defRPr sz="1200">
                <a:solidFill>
                  <a:srgbClr val="00008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43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062" y="8795378"/>
            <a:ext cx="3014046" cy="501022"/>
          </a:xfrm>
          <a:prstGeom prst="rect">
            <a:avLst/>
          </a:prstGeom>
          <a:noFill/>
          <a:ln w="12700" cap="rnd">
            <a:noFill/>
            <a:miter lim="800000"/>
            <a:headEnd/>
            <a:tailEnd/>
          </a:ln>
        </p:spPr>
        <p:txBody>
          <a:bodyPr vert="horz" wrap="square" lIns="54844" tIns="46435" rIns="54844" bIns="46435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spcBef>
                <a:spcPct val="20000"/>
              </a:spcBef>
              <a:defRPr sz="1200">
                <a:solidFill>
                  <a:srgbClr val="000080"/>
                </a:solidFill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9C04214C-F4C1-4658-9DE3-F5D9FED728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34388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8792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45986" algn="l" defTabSz="8792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896734" algn="l" defTabSz="8792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42720" algn="l" defTabSz="8792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793467" algn="l" defTabSz="879275" rtl="0" eaLnBrk="0" fontAlgn="base" hangingPunct="0">
      <a:lnSpc>
        <a:spcPct val="90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5480" algn="l" defTabSz="9141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576" algn="l" defTabSz="9141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672" algn="l" defTabSz="9141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768" algn="l" defTabSz="91419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and divider"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796" name="Rectangle 1028"/>
          <p:cNvSpPr>
            <a:spLocks noGrp="1" noChangeArrowheads="1"/>
          </p:cNvSpPr>
          <p:nvPr>
            <p:ph type="subTitle" idx="1"/>
          </p:nvPr>
        </p:nvSpPr>
        <p:spPr>
          <a:xfrm>
            <a:off x="2347428" y="4460084"/>
            <a:ext cx="4572000" cy="511832"/>
          </a:xfrm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  <a:defRPr sz="1500" b="0" baseline="0">
                <a:solidFill>
                  <a:schemeClr val="bg2"/>
                </a:solidFill>
              </a:defRPr>
            </a:lvl1pPr>
          </a:lstStyle>
          <a:p>
            <a:r>
              <a:rPr lang="en-GB" dirty="0"/>
              <a:t>Click to edit Master subtitle </a:t>
            </a:r>
            <a:r>
              <a:rPr lang="en-GB" dirty="0" smtClean="0"/>
              <a:t>style</a:t>
            </a:r>
          </a:p>
          <a:p>
            <a:r>
              <a:rPr lang="en-GB" dirty="0" err="1" smtClean="0"/>
              <a:t>xxth</a:t>
            </a:r>
            <a:r>
              <a:rPr lang="en-GB" dirty="0" smtClean="0"/>
              <a:t> Month, 20xx</a:t>
            </a:r>
            <a:endParaRPr lang="en-GB" dirty="0"/>
          </a:p>
        </p:txBody>
      </p:sp>
      <p:sp>
        <p:nvSpPr>
          <p:cNvPr id="1057795" name="Rectangle 1027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1442553" y="3831890"/>
            <a:ext cx="6381750" cy="599598"/>
          </a:xfrm>
        </p:spPr>
        <p:txBody>
          <a:bodyPr wrap="square" tIns="46026" bIns="46026" anchor="ctr"/>
          <a:lstStyle>
            <a:lvl1pPr algn="ctr">
              <a:defRPr sz="2400">
                <a:solidFill>
                  <a:schemeClr val="bg2"/>
                </a:solidFill>
              </a:defRPr>
            </a:lvl1pPr>
          </a:lstStyle>
          <a:p>
            <a:r>
              <a:rPr lang="en-GB" dirty="0"/>
              <a:t>Click to edit Master title </a:t>
            </a:r>
            <a:r>
              <a:rPr lang="en-GB" dirty="0" smtClean="0"/>
              <a:t>style</a:t>
            </a:r>
            <a:br>
              <a:rPr lang="en-GB" dirty="0" smtClean="0"/>
            </a:br>
            <a:r>
              <a:rPr lang="en-GB" dirty="0" smtClean="0"/>
              <a:t>Line 2</a:t>
            </a:r>
            <a:endParaRPr lang="en-GB" dirty="0"/>
          </a:p>
        </p:txBody>
      </p:sp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65" y="591530"/>
            <a:ext cx="3275487" cy="261675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010" y="591530"/>
            <a:ext cx="3960439" cy="2640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108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andar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000" y="288000"/>
            <a:ext cx="8694490" cy="324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 noChangeAspect="1"/>
          </p:cNvSpPr>
          <p:nvPr>
            <p:ph idx="1"/>
          </p:nvPr>
        </p:nvSpPr>
        <p:spPr>
          <a:xfrm>
            <a:off x="288000" y="1008000"/>
            <a:ext cx="8640000" cy="3888000"/>
          </a:xfrm>
        </p:spPr>
        <p:txBody>
          <a:bodyPr/>
          <a:lstStyle>
            <a:lvl1pPr>
              <a:spcBef>
                <a:spcPts val="0"/>
              </a:spcBef>
              <a:spcAft>
                <a:spcPts val="600"/>
              </a:spcAft>
              <a:defRPr sz="1800" baseline="0"/>
            </a:lvl1pPr>
            <a:lvl2pPr>
              <a:spcBef>
                <a:spcPts val="0"/>
              </a:spcBef>
              <a:spcAft>
                <a:spcPts val="600"/>
              </a:spcAft>
              <a:defRPr sz="1600" baseline="0"/>
            </a:lvl2pPr>
            <a:lvl3pPr>
              <a:spcBef>
                <a:spcPts val="0"/>
              </a:spcBef>
              <a:spcAft>
                <a:spcPts val="600"/>
              </a:spcAft>
              <a:defRPr sz="1400" baseline="0"/>
            </a:lvl3pPr>
            <a:lvl4pPr>
              <a:spcBef>
                <a:spcPts val="0"/>
              </a:spcBef>
              <a:spcAft>
                <a:spcPts val="600"/>
              </a:spcAft>
              <a:defRPr sz="1200" baseline="0"/>
            </a:lvl4pPr>
            <a:lvl5pPr>
              <a:spcBef>
                <a:spcPts val="0"/>
              </a:spcBef>
              <a:spcAft>
                <a:spcPts val="600"/>
              </a:spcAft>
              <a:defRPr/>
            </a:lvl5pPr>
            <a:lvl6pPr>
              <a:spcBef>
                <a:spcPts val="0"/>
              </a:spcBef>
              <a:spcAft>
                <a:spcPts val="600"/>
              </a:spcAft>
              <a:defRPr/>
            </a:lvl6pPr>
            <a:lvl7pPr marL="1072906" indent="0">
              <a:buNone/>
              <a:defRPr/>
            </a:lvl7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 level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2" hasCustomPrompt="1"/>
          </p:nvPr>
        </p:nvSpPr>
        <p:spPr>
          <a:xfrm>
            <a:off x="288046" y="648000"/>
            <a:ext cx="8694444" cy="215983"/>
          </a:xfrm>
        </p:spPr>
        <p:txBody>
          <a:bodyPr/>
          <a:lstStyle>
            <a:lvl1pPr marL="0" indent="0" algn="l">
              <a:buNone/>
              <a:defRPr sz="1800" b="0" i="1" baseline="0">
                <a:solidFill>
                  <a:srgbClr val="B71A8B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 smtClean="0"/>
              <a:t>Secondary message tex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84639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8000" y="288000"/>
            <a:ext cx="7515225" cy="264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GB" dirty="0" smtClean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8000" y="850109"/>
            <a:ext cx="8709025" cy="3975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  <a:p>
            <a:pPr lvl="5"/>
            <a:r>
              <a:rPr lang="en-GB" dirty="0" smtClean="0"/>
              <a:t>Sixth level</a:t>
            </a:r>
          </a:p>
          <a:p>
            <a:pPr lvl="6"/>
            <a:r>
              <a:rPr lang="en-GB" dirty="0" smtClean="0"/>
              <a:t>Seventh level</a:t>
            </a:r>
          </a:p>
          <a:p>
            <a:pPr lvl="7"/>
            <a:r>
              <a:rPr lang="en-GB" dirty="0" smtClean="0"/>
              <a:t>Eighth level</a:t>
            </a:r>
          </a:p>
          <a:p>
            <a:pPr lvl="7"/>
            <a:endParaRPr lang="en-GB" dirty="0" smtClean="0"/>
          </a:p>
        </p:txBody>
      </p:sp>
      <p:sp>
        <p:nvSpPr>
          <p:cNvPr id="1031" name="Text Box 22"/>
          <p:cNvSpPr txBox="1">
            <a:spLocks noChangeArrowheads="1"/>
          </p:cNvSpPr>
          <p:nvPr/>
        </p:nvSpPr>
        <p:spPr bwMode="auto">
          <a:xfrm>
            <a:off x="161928" y="4970101"/>
            <a:ext cx="8816975" cy="11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2800" b="1">
                <a:solidFill>
                  <a:srgbClr val="000099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>
                <a:solidFill>
                  <a:srgbClr val="000099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>
                <a:solidFill>
                  <a:srgbClr val="000099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>
                <a:solidFill>
                  <a:srgbClr val="000099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>
                <a:solidFill>
                  <a:srgbClr val="000099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0099"/>
                </a:solidFill>
                <a:latin typeface="Arial" charset="0"/>
                <a:cs typeface="Arial" charset="0"/>
              </a:defRPr>
            </a:lvl9pPr>
          </a:lstStyle>
          <a:p>
            <a:pPr defTabSz="779163">
              <a:lnSpc>
                <a:spcPct val="90000"/>
              </a:lnSpc>
              <a:buClr>
                <a:srgbClr val="F2EC00"/>
              </a:buClr>
              <a:buFont typeface="Wingdings 3" pitchFamily="18" charset="2"/>
              <a:buNone/>
              <a:tabLst>
                <a:tab pos="4394200" algn="ctr"/>
                <a:tab pos="8789988" algn="r"/>
              </a:tabLst>
              <a:defRPr/>
            </a:pPr>
            <a:r>
              <a:rPr lang="ru-RU" sz="800" b="0" i="0" noProof="0" dirty="0" smtClean="0">
                <a:solidFill>
                  <a:srgbClr val="72166B"/>
                </a:solidFill>
              </a:rPr>
              <a:t>	Мастерская архитекторов микросхем</a:t>
            </a:r>
            <a:r>
              <a:rPr lang="ru-RU" sz="800" b="1" i="0" noProof="0" dirty="0" smtClean="0">
                <a:solidFill>
                  <a:srgbClr val="72166B"/>
                </a:solidFill>
              </a:rPr>
              <a:t>	Июль 2017</a:t>
            </a:r>
            <a:r>
              <a:rPr lang="ru-RU" sz="800" b="1" i="0" baseline="0" noProof="0" dirty="0" smtClean="0">
                <a:solidFill>
                  <a:srgbClr val="72166B"/>
                </a:solidFill>
              </a:rPr>
              <a:t> </a:t>
            </a:r>
            <a:fld id="{FAB5480B-93E9-413A-8BBC-71F34EA21CF0}" type="slidenum">
              <a:rPr lang="ru-RU" sz="800" b="1" i="0" noProof="0" smtClean="0">
                <a:solidFill>
                  <a:srgbClr val="72166B"/>
                </a:solidFill>
              </a:rPr>
              <a:pPr defTabSz="779163">
                <a:lnSpc>
                  <a:spcPct val="90000"/>
                </a:lnSpc>
                <a:buClr>
                  <a:srgbClr val="F2EC00"/>
                </a:buClr>
                <a:buFont typeface="Wingdings 3" pitchFamily="18" charset="2"/>
                <a:buNone/>
                <a:tabLst>
                  <a:tab pos="4394200" algn="ctr"/>
                  <a:tab pos="8789988" algn="r"/>
                </a:tabLst>
                <a:defRPr/>
              </a:pPr>
              <a:t>‹#›</a:t>
            </a:fld>
            <a:endParaRPr lang="ru-RU" sz="800" b="1" i="0" noProof="0" dirty="0">
              <a:solidFill>
                <a:srgbClr val="72166B"/>
              </a:solidFill>
            </a:endParaRPr>
          </a:p>
        </p:txBody>
      </p:sp>
      <p:sp>
        <p:nvSpPr>
          <p:cNvPr id="1032" name="Line 33"/>
          <p:cNvSpPr>
            <a:spLocks noChangeShapeType="1"/>
          </p:cNvSpPr>
          <p:nvPr/>
        </p:nvSpPr>
        <p:spPr bwMode="auto">
          <a:xfrm>
            <a:off x="726024" y="4901573"/>
            <a:ext cx="7581391" cy="0"/>
          </a:xfrm>
          <a:prstGeom prst="line">
            <a:avLst/>
          </a:prstGeom>
          <a:noFill/>
          <a:ln w="6350">
            <a:solidFill>
              <a:srgbClr val="72166B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53988" tIns="45709" rIns="53988" bIns="45709" anchorCtr="1"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6" r:id="rId2"/>
  </p:sldLayoutIdLst>
  <p:transition spd="slow">
    <p:fade/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tx2">
              <a:lumMod val="90000"/>
              <a:lumOff val="10000"/>
            </a:schemeClr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</a:defRPr>
      </a:lvl2pPr>
      <a:lvl3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</a:defRPr>
      </a:lvl3pPr>
      <a:lvl4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</a:defRPr>
      </a:lvl4pPr>
      <a:lvl5pPr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</a:defRPr>
      </a:lvl5pPr>
      <a:lvl6pPr marL="457096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</a:defRPr>
      </a:lvl6pPr>
      <a:lvl7pPr marL="914192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</a:defRPr>
      </a:lvl7pPr>
      <a:lvl8pPr marL="1371288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</a:defRPr>
      </a:lvl8pPr>
      <a:lvl9pPr marL="1828384" algn="l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pitchFamily="34" charset="0"/>
        </a:defRPr>
      </a:lvl9pPr>
    </p:titleStyle>
    <p:bodyStyle>
      <a:lvl1pPr marL="180933" indent="-180933" algn="l" rtl="0" eaLnBrk="0" fontAlgn="base" hangingPunct="0">
        <a:lnSpc>
          <a:spcPct val="100000"/>
        </a:lnSpc>
        <a:spcBef>
          <a:spcPts val="0"/>
        </a:spcBef>
        <a:spcAft>
          <a:spcPts val="600"/>
        </a:spcAft>
        <a:buClr>
          <a:schemeClr val="tx1">
            <a:lumMod val="90000"/>
            <a:lumOff val="10000"/>
          </a:schemeClr>
        </a:buClr>
        <a:buFont typeface="Wingdings" pitchFamily="2" charset="2"/>
        <a:buChar char="§"/>
        <a:defRPr sz="1800" b="1">
          <a:solidFill>
            <a:schemeClr val="tx2">
              <a:lumMod val="90000"/>
              <a:lumOff val="10000"/>
            </a:schemeClr>
          </a:solidFill>
          <a:latin typeface="+mn-lt"/>
          <a:ea typeface="+mn-ea"/>
          <a:cs typeface="+mn-cs"/>
        </a:defRPr>
      </a:lvl1pPr>
      <a:lvl2pPr marL="360281" indent="-184108" algn="l" rtl="0" eaLnBrk="0" fontAlgn="base" hangingPunct="0">
        <a:lnSpc>
          <a:spcPct val="100000"/>
        </a:lnSpc>
        <a:spcBef>
          <a:spcPts val="0"/>
        </a:spcBef>
        <a:spcAft>
          <a:spcPts val="600"/>
        </a:spcAft>
        <a:buClr>
          <a:schemeClr val="tx1">
            <a:lumMod val="90000"/>
            <a:lumOff val="10000"/>
          </a:schemeClr>
        </a:buClr>
        <a:buFont typeface="Wingdings" pitchFamily="2" charset="2"/>
        <a:buChar char="§"/>
        <a:defRPr sz="1600">
          <a:solidFill>
            <a:schemeClr val="tx2">
              <a:lumMod val="90000"/>
              <a:lumOff val="10000"/>
            </a:schemeClr>
          </a:solidFill>
          <a:latin typeface="+mn-lt"/>
        </a:defRPr>
      </a:lvl2pPr>
      <a:lvl3pPr marL="536453" indent="-176173" algn="l" rtl="0" eaLnBrk="0" fontAlgn="base" hangingPunct="0">
        <a:lnSpc>
          <a:spcPct val="100000"/>
        </a:lnSpc>
        <a:spcBef>
          <a:spcPts val="0"/>
        </a:spcBef>
        <a:spcAft>
          <a:spcPts val="600"/>
        </a:spcAft>
        <a:buClr>
          <a:schemeClr val="tx1">
            <a:lumMod val="90000"/>
            <a:lumOff val="10000"/>
          </a:schemeClr>
        </a:buClr>
        <a:buFont typeface="Wingdings" pitchFamily="2" charset="2"/>
        <a:buChar char="§"/>
        <a:defRPr sz="1400">
          <a:solidFill>
            <a:schemeClr val="tx2">
              <a:lumMod val="90000"/>
              <a:lumOff val="10000"/>
            </a:schemeClr>
          </a:solidFill>
          <a:latin typeface="+mn-lt"/>
        </a:defRPr>
      </a:lvl3pPr>
      <a:lvl4pPr marL="720561" indent="-184108" algn="l" rtl="0" eaLnBrk="0" fontAlgn="base" hangingPunct="0">
        <a:lnSpc>
          <a:spcPct val="100000"/>
        </a:lnSpc>
        <a:spcBef>
          <a:spcPts val="0"/>
        </a:spcBef>
        <a:spcAft>
          <a:spcPts val="600"/>
        </a:spcAft>
        <a:buClr>
          <a:schemeClr val="tx1">
            <a:lumMod val="90000"/>
            <a:lumOff val="10000"/>
          </a:schemeClr>
        </a:buClr>
        <a:buFont typeface="Wingdings" pitchFamily="2" charset="2"/>
        <a:buChar char="§"/>
        <a:defRPr sz="1200">
          <a:solidFill>
            <a:schemeClr val="tx2">
              <a:lumMod val="90000"/>
              <a:lumOff val="10000"/>
            </a:schemeClr>
          </a:solidFill>
          <a:latin typeface="+mn-lt"/>
        </a:defRPr>
      </a:lvl4pPr>
      <a:lvl5pPr marL="896734" indent="-176173" algn="l" rtl="0" eaLnBrk="0" fontAlgn="base" hangingPunct="0">
        <a:lnSpc>
          <a:spcPct val="100000"/>
        </a:lnSpc>
        <a:spcBef>
          <a:spcPts val="0"/>
        </a:spcBef>
        <a:spcAft>
          <a:spcPts val="600"/>
        </a:spcAft>
        <a:buClr>
          <a:schemeClr val="tx1">
            <a:lumMod val="90000"/>
            <a:lumOff val="10000"/>
          </a:schemeClr>
        </a:buClr>
        <a:buSzPct val="100000"/>
        <a:buFont typeface="Wingdings" pitchFamily="2" charset="2"/>
        <a:buChar char="§"/>
        <a:defRPr lang="en-GB" sz="1200" dirty="0" smtClean="0">
          <a:solidFill>
            <a:schemeClr val="tx2">
              <a:lumMod val="90000"/>
              <a:lumOff val="10000"/>
            </a:schemeClr>
          </a:solidFill>
          <a:latin typeface="+mn-lt"/>
        </a:defRPr>
      </a:lvl5pPr>
      <a:lvl6pPr marL="1072906" indent="-176173" algn="l" rtl="0" eaLnBrk="0" fontAlgn="base" hangingPunct="0">
        <a:lnSpc>
          <a:spcPct val="100000"/>
        </a:lnSpc>
        <a:spcBef>
          <a:spcPts val="0"/>
        </a:spcBef>
        <a:spcAft>
          <a:spcPts val="600"/>
        </a:spcAft>
        <a:buClr>
          <a:schemeClr val="tx1">
            <a:lumMod val="90000"/>
            <a:lumOff val="10000"/>
          </a:schemeClr>
        </a:buClr>
        <a:buSzPct val="100000"/>
        <a:buFont typeface="Wingdings" pitchFamily="2" charset="2"/>
        <a:buChar char="§"/>
        <a:defRPr lang="en-GB" sz="1200" dirty="0" smtClean="0">
          <a:solidFill>
            <a:schemeClr val="tx2">
              <a:lumMod val="90000"/>
              <a:lumOff val="10000"/>
            </a:schemeClr>
          </a:solidFill>
          <a:latin typeface="+mn-lt"/>
        </a:defRPr>
      </a:lvl6pPr>
      <a:lvl7pPr marL="1258602" indent="-185696" algn="l" rtl="0" eaLnBrk="0" fontAlgn="base" hangingPunct="0">
        <a:lnSpc>
          <a:spcPct val="100000"/>
        </a:lnSpc>
        <a:spcBef>
          <a:spcPts val="0"/>
        </a:spcBef>
        <a:spcAft>
          <a:spcPts val="600"/>
        </a:spcAft>
        <a:buClr>
          <a:schemeClr val="tx1">
            <a:lumMod val="90000"/>
            <a:lumOff val="10000"/>
          </a:schemeClr>
        </a:buClr>
        <a:buSzPct val="100000"/>
        <a:buFont typeface="Wingdings" pitchFamily="2" charset="2"/>
        <a:buChar char="§"/>
        <a:defRPr lang="en-GB" sz="1200" dirty="0" smtClean="0">
          <a:solidFill>
            <a:schemeClr val="tx2">
              <a:lumMod val="90000"/>
              <a:lumOff val="10000"/>
            </a:schemeClr>
          </a:solidFill>
          <a:latin typeface="+mn-lt"/>
        </a:defRPr>
      </a:lvl7pPr>
      <a:lvl8pPr marL="1434774" indent="-176173" algn="l" rtl="0" eaLnBrk="0" fontAlgn="base" hangingPunct="0">
        <a:lnSpc>
          <a:spcPct val="100000"/>
        </a:lnSpc>
        <a:spcBef>
          <a:spcPts val="0"/>
        </a:spcBef>
        <a:spcAft>
          <a:spcPts val="600"/>
        </a:spcAft>
        <a:buClr>
          <a:schemeClr val="tx1">
            <a:lumMod val="90000"/>
            <a:lumOff val="10000"/>
          </a:schemeClr>
        </a:buClr>
        <a:buSzPct val="100000"/>
        <a:buFont typeface="Wingdings" pitchFamily="2" charset="2"/>
        <a:buChar char="§"/>
        <a:defRPr lang="en-GB" sz="1200" baseline="0" dirty="0" smtClean="0">
          <a:solidFill>
            <a:schemeClr val="tx2">
              <a:lumMod val="90000"/>
              <a:lumOff val="10000"/>
            </a:schemeClr>
          </a:solidFill>
          <a:latin typeface="+mn-lt"/>
        </a:defRPr>
      </a:lvl8pPr>
      <a:lvl9pPr marL="4385265" indent="-342822" algn="l" rtl="0" eaLnBrk="0" fontAlgn="base" hangingPunct="0">
        <a:lnSpc>
          <a:spcPct val="110000"/>
        </a:lnSpc>
        <a:spcBef>
          <a:spcPct val="30000"/>
        </a:spcBef>
        <a:spcAft>
          <a:spcPct val="0"/>
        </a:spcAft>
        <a:buClr>
          <a:srgbClr val="FFFF00"/>
        </a:buClr>
        <a:buSzPct val="100000"/>
        <a:buFont typeface="Wingdings" pitchFamily="2" charset="2"/>
        <a:buChar char="n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19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96" algn="l" defTabSz="91419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92" algn="l" defTabSz="91419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88" algn="l" defTabSz="91419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384" algn="l" defTabSz="91419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480" algn="l" defTabSz="91419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76" algn="l" defTabSz="91419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672" algn="l" defTabSz="91419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768" algn="l" defTabSz="91419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gif"/><Relationship Id="rId5" Type="http://schemas.openxmlformats.org/officeDocument/2006/relationships/image" Target="../media/image17.png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7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png"/><Relationship Id="rId5" Type="http://schemas.openxmlformats.org/officeDocument/2006/relationships/image" Target="../media/image44.e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png"/><Relationship Id="rId5" Type="http://schemas.openxmlformats.org/officeDocument/2006/relationships/image" Target="../media/image48.e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png"/><Relationship Id="rId5" Type="http://schemas.openxmlformats.org/officeDocument/2006/relationships/image" Target="../media/image51.e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png"/><Relationship Id="rId5" Type="http://schemas.openxmlformats.org/officeDocument/2006/relationships/image" Target="../media/image55.e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png"/><Relationship Id="rId5" Type="http://schemas.openxmlformats.org/officeDocument/2006/relationships/image" Target="../media/image58.e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jpeg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png"/><Relationship Id="rId5" Type="http://schemas.openxmlformats.org/officeDocument/2006/relationships/image" Target="../media/image67.emf"/><Relationship Id="rId4" Type="http://schemas.openxmlformats.org/officeDocument/2006/relationships/oleObject" Target="../embeddings/oleObject1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emf"/><Relationship Id="rId5" Type="http://schemas.openxmlformats.org/officeDocument/2006/relationships/package" Target="../embeddings/_________Microsoft_Word.docx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9.png"/><Relationship Id="rId5" Type="http://schemas.openxmlformats.org/officeDocument/2006/relationships/image" Target="../media/image77.e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376645" y="3831890"/>
            <a:ext cx="6570730" cy="599598"/>
          </a:xfrm>
        </p:spPr>
        <p:txBody>
          <a:bodyPr>
            <a:normAutofit/>
          </a:bodyPr>
          <a:lstStyle/>
          <a:p>
            <a:r>
              <a:rPr lang="ru-RU" dirty="0"/>
              <a:t>Мастерская архитекторов микросхем</a:t>
            </a: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smtClean="0"/>
              <a:t>Новосибирск, июль 2017</a:t>
            </a:r>
            <a:endParaRPr lang="ru-RU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6836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КМОП инвертор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2184" y="1626645"/>
            <a:ext cx="2465728" cy="2160240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7336" y="1379211"/>
            <a:ext cx="4480149" cy="2317664"/>
          </a:xfrm>
          <a:prstGeom prst="rect">
            <a:avLst/>
          </a:prstGeom>
        </p:spPr>
      </p:pic>
      <p:pic>
        <p:nvPicPr>
          <p:cNvPr id="1026" name="Рисунок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4" t="4955" r="5524" b="7687"/>
          <a:stretch>
            <a:fillRect/>
          </a:stretch>
        </p:blipFill>
        <p:spPr bwMode="auto">
          <a:xfrm>
            <a:off x="110749" y="1488340"/>
            <a:ext cx="2004743" cy="2208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48717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6836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КМОП инвертор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88001" y="4236935"/>
            <a:ext cx="414898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Статическая характеристика инвертора</a:t>
            </a:r>
            <a:endParaRPr lang="ru-RU" b="0" kern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07015" y="4236935"/>
            <a:ext cx="3915436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noProof="1" smtClean="0"/>
              <a:t>Динамическое поведение инвертора</a:t>
            </a:r>
            <a:endParaRPr lang="ru-RU" b="0" kern="0" noProof="1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544" y="1311610"/>
            <a:ext cx="2946447" cy="256528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3883" y="1491630"/>
            <a:ext cx="3633522" cy="2489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3365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6836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КМОП инвертор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1980" y="1266605"/>
            <a:ext cx="4432913" cy="297033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510" y="1446625"/>
            <a:ext cx="3914831" cy="2623183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223216" y="4461960"/>
            <a:ext cx="441901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/>
              <a:t>Статическая характеристика инвертора</a:t>
            </a:r>
          </a:p>
        </p:txBody>
      </p:sp>
    </p:spTree>
    <p:extLst>
      <p:ext uri="{BB962C8B-B14F-4D97-AF65-F5344CB8AC3E}">
        <p14:creationId xmlns:p14="http://schemas.microsoft.com/office/powerpoint/2010/main" val="17946442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6836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КМОП инвертор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403236" y="4326945"/>
            <a:ext cx="387895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noProof="1"/>
              <a:t>Динамическое поведение инвертора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7045" y="1454202"/>
            <a:ext cx="3646170" cy="2443163"/>
          </a:xfrm>
          <a:prstGeom prst="rect">
            <a:avLst/>
          </a:prstGeom>
        </p:spPr>
      </p:pic>
      <p:pic>
        <p:nvPicPr>
          <p:cNvPr id="5" name="Рисунок 4"/>
          <p:cNvPicPr preferRelativeResize="0"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523" y="1454201"/>
            <a:ext cx="3646170" cy="2443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1831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6836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КМОП инвертор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2403235" y="4326945"/>
            <a:ext cx="482405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Влияние разброса параметров транзисторов</a:t>
            </a:r>
            <a:endParaRPr lang="ru-RU" b="0" kern="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1229" y="1377802"/>
            <a:ext cx="3646170" cy="244316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000" y="1346087"/>
            <a:ext cx="3646170" cy="2443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3603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6855" y="861560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Инвертор и реле</a:t>
            </a:r>
            <a:endParaRPr lang="en-US" dirty="0" smtClean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544" y="1311610"/>
            <a:ext cx="2946447" cy="2565285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1900" y="1761660"/>
            <a:ext cx="2310599" cy="211523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408" y="1671650"/>
            <a:ext cx="2327430" cy="232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1743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мпьютер на реле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665" y="1221600"/>
            <a:ext cx="3994305" cy="303941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1980" y="1168025"/>
            <a:ext cx="4457749" cy="3092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9652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стемы счисления</a:t>
            </a:r>
            <a:endParaRPr lang="ru-RU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95"/>
          <p:cNvSpPr>
            <a:spLocks noChangeArrowheads="1"/>
          </p:cNvSpPr>
          <p:nvPr/>
        </p:nvSpPr>
        <p:spPr bwMode="auto">
          <a:xfrm>
            <a:off x="0" y="4965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WordArt 94"/>
          <p:cNvSpPr>
            <a:spLocks noChangeArrowheads="1" noChangeShapeType="1" noTextEdit="1"/>
          </p:cNvSpPr>
          <p:nvPr/>
        </p:nvSpPr>
        <p:spPr bwMode="auto">
          <a:xfrm rot="16200000">
            <a:off x="622972" y="985163"/>
            <a:ext cx="562240" cy="6750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>
              <a:buNone/>
            </a:pPr>
            <a:r>
              <a:rPr lang="ru-RU" sz="1200" kern="10" spc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Тысячи</a:t>
            </a:r>
          </a:p>
          <a:p>
            <a:pPr algn="ctr" rtl="0">
              <a:buNone/>
            </a:pPr>
            <a:r>
              <a:rPr lang="ru-RU" sz="1200" kern="10" spc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Сотни</a:t>
            </a:r>
          </a:p>
          <a:p>
            <a:pPr algn="ctr" rtl="0">
              <a:buNone/>
            </a:pPr>
            <a:r>
              <a:rPr lang="ru-RU" sz="1200" kern="10" spc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Десятки</a:t>
            </a:r>
          </a:p>
          <a:p>
            <a:pPr algn="ctr" rtl="0">
              <a:buNone/>
            </a:pPr>
            <a:r>
              <a:rPr lang="ru-RU" sz="1200" kern="10" spc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Единицы</a:t>
            </a:r>
            <a:endParaRPr lang="ru-RU" sz="1200" kern="10" spc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2231741" y="861560"/>
            <a:ext cx="4185464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Десятичная система счисления 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231741" y="2436735"/>
            <a:ext cx="4185464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Двоичная система счисления 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1061610" y="2931790"/>
            <a:ext cx="68857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10</a:t>
            </a:r>
            <a:r>
              <a:rPr lang="uk-UA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1×2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+0×2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+1×2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+0×2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=8</a:t>
            </a:r>
            <a:r>
              <a:rPr lang="uk-UA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+2</a:t>
            </a:r>
            <a:r>
              <a:rPr lang="uk-UA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0</a:t>
            </a:r>
            <a:r>
              <a:rPr lang="uk-UA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431540" y="1738836"/>
            <a:ext cx="85509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984 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×10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+9×10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+8×10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+4×10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000+900+80+4</a:t>
            </a:r>
            <a:endParaRPr lang="ru-RU" dirty="0"/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2231739" y="3606865"/>
            <a:ext cx="5085565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Шестнадцатеричная система счисления 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1741312" y="4132972"/>
            <a:ext cx="54813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3BA</a:t>
            </a:r>
            <a:r>
              <a:rPr lang="uk-UA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6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 3×16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+11×16</a:t>
            </a:r>
            <a:r>
              <a:rPr lang="uk-UA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+10 = 954</a:t>
            </a:r>
            <a:r>
              <a:rPr lang="uk-UA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uk-UA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02481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ы счисления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95"/>
          <p:cNvSpPr>
            <a:spLocks noChangeArrowheads="1"/>
          </p:cNvSpPr>
          <p:nvPr/>
        </p:nvSpPr>
        <p:spPr bwMode="auto">
          <a:xfrm>
            <a:off x="0" y="4965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36686" y="1941679"/>
            <a:ext cx="135463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16591"/>
              </p:ext>
            </p:extLst>
          </p:nvPr>
        </p:nvGraphicFramePr>
        <p:xfrm>
          <a:off x="1916113" y="703263"/>
          <a:ext cx="5283200" cy="447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Документ" r:id="rId3" imgW="3907010" imgH="3311939" progId="Word.Document.12">
                  <p:embed/>
                </p:oleObj>
              </mc:Choice>
              <mc:Fallback>
                <p:oleObj name="Документ" r:id="rId3" imgW="3907010" imgH="33119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6113" y="703263"/>
                        <a:ext cx="5283200" cy="447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421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Системы счисления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95"/>
          <p:cNvSpPr>
            <a:spLocks noChangeArrowheads="1"/>
          </p:cNvSpPr>
          <p:nvPr/>
        </p:nvSpPr>
        <p:spPr bwMode="auto">
          <a:xfrm>
            <a:off x="0" y="4965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501770" y="1075497"/>
            <a:ext cx="4185464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Сложение двоичных чисел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36686" y="1941679"/>
            <a:ext cx="135463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373547"/>
              </p:ext>
            </p:extLst>
          </p:nvPr>
        </p:nvGraphicFramePr>
        <p:xfrm>
          <a:off x="4032250" y="1941513"/>
          <a:ext cx="4860925" cy="209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3" imgW="1993680" imgH="927000" progId="Equation.DSMT4">
                  <p:embed/>
                </p:oleObj>
              </mc:Choice>
              <mc:Fallback>
                <p:oleObj name="Equation" r:id="rId3" imgW="1993680" imgH="92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b="7260"/>
                      <a:stretch>
                        <a:fillRect/>
                      </a:stretch>
                    </p:blipFill>
                    <p:spPr bwMode="auto">
                      <a:xfrm>
                        <a:off x="4032250" y="1941513"/>
                        <a:ext cx="4860925" cy="209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61510" y="1941680"/>
            <a:ext cx="3518915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spcBef>
                <a:spcPts val="300"/>
              </a:spcBef>
              <a:spcAft>
                <a:spcPts val="300"/>
              </a:spcAft>
              <a:tabLst>
                <a:tab pos="457200" algn="l"/>
                <a:tab pos="449580" algn="l"/>
              </a:tabLst>
            </a:pP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+0=0</a:t>
            </a:r>
            <a:endParaRPr lang="ru-RU" sz="3600" b="0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ctr">
              <a:spcBef>
                <a:spcPts val="300"/>
              </a:spcBef>
              <a:spcAft>
                <a:spcPts val="300"/>
              </a:spcAft>
              <a:tabLst>
                <a:tab pos="457200" algn="l"/>
                <a:tab pos="449580" algn="l"/>
              </a:tabLst>
            </a:pP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+0=1</a:t>
            </a:r>
            <a:endParaRPr lang="ru-RU" sz="3600" b="0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ctr">
              <a:spcBef>
                <a:spcPts val="300"/>
              </a:spcBef>
              <a:spcAft>
                <a:spcPts val="300"/>
              </a:spcAft>
              <a:tabLst>
                <a:tab pos="457200" algn="l"/>
                <a:tab pos="449580" algn="l"/>
              </a:tabLst>
            </a:pP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+1=1</a:t>
            </a:r>
            <a:endParaRPr lang="ru-RU" sz="3600" b="0" dirty="0">
              <a:solidFill>
                <a:schemeClr val="tx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ctr">
              <a:spcBef>
                <a:spcPts val="300"/>
              </a:spcBef>
              <a:spcAft>
                <a:spcPts val="300"/>
              </a:spcAft>
              <a:tabLst>
                <a:tab pos="457200" algn="l"/>
                <a:tab pos="449580" algn="l"/>
              </a:tabLst>
            </a:pPr>
            <a:r>
              <a:rPr lang="en-US" b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+1=10</a:t>
            </a:r>
            <a:endParaRPr lang="ru-RU" sz="3600" b="0" dirty="0">
              <a:solidFill>
                <a:schemeClr val="tx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29675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 smtClean="0"/>
              <a:t>диоды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63375" y="782975"/>
            <a:ext cx="1493690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Кремний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06515" y="4371950"/>
            <a:ext cx="8685965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Собственный кремний		Кремний n-типа		Кремний p-типа</a:t>
            </a:r>
          </a:p>
          <a:p>
            <a:pPr lvl="1"/>
            <a:endParaRPr lang="ru-RU" b="0" kern="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15" y="1626645"/>
            <a:ext cx="2641492" cy="242717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850" y="1626644"/>
            <a:ext cx="2598212" cy="243483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1846" y="1626643"/>
            <a:ext cx="2651205" cy="2430271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Логические элементы: НЕ</a:t>
            </a:r>
            <a:endParaRPr lang="ru-RU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3237886" y="951570"/>
          <a:ext cx="1649149" cy="1231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Picture" r:id="rId3" imgW="2748582" imgH="1827990" progId="Word.Picture.8">
                  <p:embed/>
                </p:oleObj>
              </mc:Choice>
              <mc:Fallback>
                <p:oleObj name="Picture" r:id="rId3" imgW="2748582" imgH="1827990" progId="Word.Picture.8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7479" r="35352" b="62027"/>
                      <a:stretch>
                        <a:fillRect/>
                      </a:stretch>
                    </p:blipFill>
                    <p:spPr bwMode="auto">
                      <a:xfrm>
                        <a:off x="3237886" y="951570"/>
                        <a:ext cx="1649149" cy="12318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Рисунок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4" t="4955" r="5524" b="7687"/>
          <a:stretch>
            <a:fillRect/>
          </a:stretch>
        </p:blipFill>
        <p:spPr bwMode="auto">
          <a:xfrm>
            <a:off x="3311860" y="2616755"/>
            <a:ext cx="1945074" cy="214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1993" y="1356615"/>
            <a:ext cx="3803710" cy="2742725"/>
          </a:xfrm>
          <a:prstGeom prst="rect">
            <a:avLst/>
          </a:prstGeom>
        </p:spPr>
      </p:pic>
      <p:pic>
        <p:nvPicPr>
          <p:cNvPr id="3122" name="Рисунок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" t="1306" r="5548" b="6747"/>
          <a:stretch>
            <a:fillRect/>
          </a:stretch>
        </p:blipFill>
        <p:spPr bwMode="auto">
          <a:xfrm>
            <a:off x="431058" y="879579"/>
            <a:ext cx="2430751" cy="173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23" name="Рисунок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7" t="5339" r="2974" b="4535"/>
          <a:stretch>
            <a:fillRect/>
          </a:stretch>
        </p:blipFill>
        <p:spPr bwMode="auto">
          <a:xfrm>
            <a:off x="476545" y="2733859"/>
            <a:ext cx="2579894" cy="2025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32661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элементы </a:t>
            </a:r>
            <a:r>
              <a:rPr lang="uk-UA" dirty="0" smtClean="0"/>
              <a:t>: </a:t>
            </a:r>
            <a:r>
              <a:rPr lang="uk-UA" dirty="0"/>
              <a:t>Буфер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70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8" t="5640" r="16342" b="17168"/>
          <a:stretch>
            <a:fillRect/>
          </a:stretch>
        </p:blipFill>
        <p:spPr bwMode="auto">
          <a:xfrm>
            <a:off x="431539" y="2436735"/>
            <a:ext cx="1172318" cy="833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60319"/>
              </p:ext>
            </p:extLst>
          </p:nvPr>
        </p:nvGraphicFramePr>
        <p:xfrm>
          <a:off x="2533384" y="2076695"/>
          <a:ext cx="1649149" cy="135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Picture" r:id="rId4" imgW="2748582" imgH="1827990" progId="Word.Picture.8">
                  <p:embed/>
                </p:oleObj>
              </mc:Choice>
              <mc:Fallback>
                <p:oleObj name="Picture" r:id="rId4" imgW="2748582" imgH="182799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7389" r="37570" b="62500"/>
                      <a:stretch>
                        <a:fillRect/>
                      </a:stretch>
                    </p:blipFill>
                    <p:spPr bwMode="auto">
                      <a:xfrm>
                        <a:off x="2533384" y="2076695"/>
                        <a:ext cx="1649149" cy="1358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Рисунок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5" t="5910" r="4633" b="7433"/>
          <a:stretch>
            <a:fillRect/>
          </a:stretch>
        </p:blipFill>
        <p:spPr bwMode="auto">
          <a:xfrm>
            <a:off x="5112060" y="1489224"/>
            <a:ext cx="3767636" cy="2728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4217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элементы </a:t>
            </a:r>
            <a:r>
              <a:rPr lang="uk-UA" dirty="0" smtClean="0"/>
              <a:t>: И-НЕ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194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4" t="11154" r="6091" b="8112"/>
          <a:stretch>
            <a:fillRect/>
          </a:stretch>
        </p:blipFill>
        <p:spPr bwMode="auto">
          <a:xfrm>
            <a:off x="521550" y="976566"/>
            <a:ext cx="1439072" cy="1199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28420"/>
              </p:ext>
            </p:extLst>
          </p:nvPr>
        </p:nvGraphicFramePr>
        <p:xfrm>
          <a:off x="2508451" y="803410"/>
          <a:ext cx="1143723" cy="159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Picture" r:id="rId4" imgW="2748582" imgH="1827990" progId="Word.Picture.8">
                  <p:embed/>
                </p:oleObj>
              </mc:Choice>
              <mc:Fallback>
                <p:oleObj name="Picture" r:id="rId4" imgW="2748582" imgH="182799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7430" r="36082" b="44792"/>
                      <a:stretch>
                        <a:fillRect/>
                      </a:stretch>
                    </p:blipFill>
                    <p:spPr bwMode="auto">
                      <a:xfrm>
                        <a:off x="2508451" y="803410"/>
                        <a:ext cx="1143723" cy="1595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Рисунок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11" t="4230" r="4576" b="4709"/>
          <a:stretch>
            <a:fillRect/>
          </a:stretch>
        </p:blipFill>
        <p:spPr bwMode="auto">
          <a:xfrm>
            <a:off x="1032378" y="2490043"/>
            <a:ext cx="2414497" cy="240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225" y="1176594"/>
            <a:ext cx="4162992" cy="3001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230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элементы </a:t>
            </a:r>
            <a:r>
              <a:rPr lang="uk-UA" dirty="0" smtClean="0"/>
              <a:t>: И</a:t>
            </a:r>
            <a:br>
              <a:rPr lang="uk-UA" dirty="0" smtClean="0"/>
            </a:b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42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6" t="12817" r="10645" b="14684"/>
          <a:stretch>
            <a:fillRect/>
          </a:stretch>
        </p:blipFill>
        <p:spPr bwMode="auto">
          <a:xfrm>
            <a:off x="288000" y="2166705"/>
            <a:ext cx="1424927" cy="107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228374"/>
              </p:ext>
            </p:extLst>
          </p:nvPr>
        </p:nvGraphicFramePr>
        <p:xfrm>
          <a:off x="2186735" y="2031690"/>
          <a:ext cx="2070230" cy="137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Picture" r:id="rId4" imgW="2748582" imgH="1827990" progId="Word.Picture.8">
                  <p:embed/>
                </p:oleObj>
              </mc:Choice>
              <mc:Fallback>
                <p:oleObj name="Picture" r:id="rId4" imgW="2748582" imgH="182799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236" r="29207" b="54219"/>
                      <a:stretch>
                        <a:fillRect/>
                      </a:stretch>
                    </p:blipFill>
                    <p:spPr bwMode="auto">
                      <a:xfrm>
                        <a:off x="2186735" y="2031690"/>
                        <a:ext cx="2070230" cy="1376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Рисунок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0" t="5724" r="3746" b="5127"/>
          <a:stretch>
            <a:fillRect/>
          </a:stretch>
        </p:blipFill>
        <p:spPr bwMode="auto">
          <a:xfrm>
            <a:off x="5069338" y="1422960"/>
            <a:ext cx="3328087" cy="2461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07227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элементы </a:t>
            </a:r>
            <a:r>
              <a:rPr lang="uk-UA" dirty="0" smtClean="0"/>
              <a:t>: ИЛИ-НЕ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219" name="Рисунок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0" t="5083" r="4576" b="6865"/>
          <a:stretch>
            <a:fillRect/>
          </a:stretch>
        </p:blipFill>
        <p:spPr bwMode="auto">
          <a:xfrm>
            <a:off x="701570" y="2719431"/>
            <a:ext cx="2418214" cy="2070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40479"/>
              </p:ext>
            </p:extLst>
          </p:nvPr>
        </p:nvGraphicFramePr>
        <p:xfrm>
          <a:off x="2710209" y="1080038"/>
          <a:ext cx="1186716" cy="149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Picture" r:id="rId4" imgW="2748582" imgH="1827990" progId="Word.Picture.8">
                  <p:embed/>
                </p:oleObj>
              </mc:Choice>
              <mc:Fallback>
                <p:oleObj name="Picture" r:id="rId4" imgW="2748582" imgH="182799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4560" r="35773" b="43750"/>
                      <a:stretch>
                        <a:fillRect/>
                      </a:stretch>
                    </p:blipFill>
                    <p:spPr bwMode="auto">
                      <a:xfrm>
                        <a:off x="2710209" y="1080038"/>
                        <a:ext cx="1186716" cy="1490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2" name="Рисунок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3" t="14487" r="13347" b="15698"/>
          <a:stretch>
            <a:fillRect/>
          </a:stretch>
        </p:blipFill>
        <p:spPr bwMode="auto">
          <a:xfrm>
            <a:off x="679839" y="1473782"/>
            <a:ext cx="1146857" cy="960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077" y="1080038"/>
            <a:ext cx="4443030" cy="3203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2954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</a:t>
            </a:r>
            <a:r>
              <a:rPr lang="ru-RU" dirty="0" smtClean="0"/>
              <a:t>элементы</a:t>
            </a:r>
            <a:r>
              <a:rPr lang="uk-UA" dirty="0" smtClean="0"/>
              <a:t>: ИЛИ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266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40" t="4745" r="1993" b="6721"/>
          <a:stretch>
            <a:fillRect/>
          </a:stretch>
        </p:blipFill>
        <p:spPr bwMode="auto">
          <a:xfrm>
            <a:off x="4887035" y="1289409"/>
            <a:ext cx="3825425" cy="2526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86467" y="1524755"/>
            <a:ext cx="171756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92667"/>
              </p:ext>
            </p:extLst>
          </p:nvPr>
        </p:nvGraphicFramePr>
        <p:xfrm>
          <a:off x="2934542" y="1716655"/>
          <a:ext cx="1395522" cy="186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Picture" r:id="rId4" imgW="2748582" imgH="1827990" progId="Word.Picture.8">
                  <p:embed/>
                </p:oleObj>
              </mc:Choice>
              <mc:Fallback>
                <p:oleObj name="Picture" r:id="rId4" imgW="2748582" imgH="182799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5950" r="36928" b="45833"/>
                      <a:stretch>
                        <a:fillRect/>
                      </a:stretch>
                    </p:blipFill>
                    <p:spPr bwMode="auto">
                      <a:xfrm>
                        <a:off x="2934542" y="1716655"/>
                        <a:ext cx="1395522" cy="1860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9" name="Рисунок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49" t="11923" r="8749" b="6766"/>
          <a:stretch>
            <a:fillRect/>
          </a:stretch>
        </p:blipFill>
        <p:spPr bwMode="auto">
          <a:xfrm>
            <a:off x="851934" y="1992764"/>
            <a:ext cx="1222105" cy="1119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02689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элемент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290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2" t="14487" r="8749" b="14423"/>
          <a:stretch>
            <a:fillRect/>
          </a:stretch>
        </p:blipFill>
        <p:spPr bwMode="auto">
          <a:xfrm>
            <a:off x="378873" y="1954272"/>
            <a:ext cx="1428805" cy="1056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744480"/>
              </p:ext>
            </p:extLst>
          </p:nvPr>
        </p:nvGraphicFramePr>
        <p:xfrm>
          <a:off x="2012447" y="1626645"/>
          <a:ext cx="1395523" cy="190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Picture" r:id="rId4" imgW="2748582" imgH="1827990" progId="Word.Picture.8">
                  <p:embed/>
                </p:oleObj>
              </mc:Choice>
              <mc:Fallback>
                <p:oleObj name="Picture" r:id="rId4" imgW="2748582" imgH="182799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6874" r="36539" b="45139"/>
                      <a:stretch>
                        <a:fillRect/>
                      </a:stretch>
                    </p:blipFill>
                    <p:spPr bwMode="auto">
                      <a:xfrm>
                        <a:off x="2012447" y="1626645"/>
                        <a:ext cx="1395523" cy="1902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Рисунок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27" t="13618" r="9886" b="8258"/>
          <a:stretch>
            <a:fillRect/>
          </a:stretch>
        </p:blipFill>
        <p:spPr bwMode="auto">
          <a:xfrm>
            <a:off x="4481990" y="1806665"/>
            <a:ext cx="1364845" cy="1567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105872"/>
              </p:ext>
            </p:extLst>
          </p:nvPr>
        </p:nvGraphicFramePr>
        <p:xfrm>
          <a:off x="6440604" y="1131590"/>
          <a:ext cx="2091836" cy="298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Picture" r:id="rId7" imgW="2748582" imgH="1827990" progId="Word.Picture.8">
                  <p:embed/>
                </p:oleObj>
              </mc:Choice>
              <mc:Fallback>
                <p:oleObj name="Picture" r:id="rId7" imgW="2748582" imgH="1827990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263" r="27246" b="6424"/>
                      <a:stretch>
                        <a:fillRect/>
                      </a:stretch>
                    </p:blipFill>
                    <p:spPr bwMode="auto">
                      <a:xfrm>
                        <a:off x="6440604" y="1131590"/>
                        <a:ext cx="2091836" cy="298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288001" y="4236935"/>
            <a:ext cx="387895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Вычислением суммы по модулю 2</a:t>
            </a:r>
            <a:endParaRPr lang="ru-RU" b="0" kern="0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572000" y="4191930"/>
            <a:ext cx="441048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Логический элемент ИЛИ с тремя входами</a:t>
            </a:r>
            <a:endParaRPr lang="ru-RU" b="0" kern="0" dirty="0"/>
          </a:p>
        </p:txBody>
      </p:sp>
    </p:spTree>
    <p:extLst>
      <p:ext uri="{BB962C8B-B14F-4D97-AF65-F5344CB8AC3E}">
        <p14:creationId xmlns:p14="http://schemas.microsoft.com/office/powerpoint/2010/main" val="6582886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элемент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0418" y="2211710"/>
            <a:ext cx="2965079" cy="2246272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27" y="2054070"/>
            <a:ext cx="2908617" cy="2095745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382" y="984517"/>
            <a:ext cx="2209756" cy="782124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152" y="710905"/>
            <a:ext cx="2539648" cy="1329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6898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Логические элемент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40" y="1176594"/>
            <a:ext cx="3210435" cy="2685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5742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омбинационные логические схемы</a:t>
            </a:r>
            <a:endParaRPr lang="ru-RU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2628261" y="900018"/>
            <a:ext cx="387895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Мультиплексор</a:t>
            </a:r>
            <a:endParaRPr lang="ru-RU" b="0" kern="0" dirty="0"/>
          </a:p>
        </p:txBody>
      </p:sp>
      <p:pic>
        <p:nvPicPr>
          <p:cNvPr id="14340" name="Рисунок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55" y="2031689"/>
            <a:ext cx="1544571" cy="1485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80509"/>
              </p:ext>
            </p:extLst>
          </p:nvPr>
        </p:nvGraphicFramePr>
        <p:xfrm>
          <a:off x="2216472" y="1673390"/>
          <a:ext cx="1737379" cy="220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Picture" r:id="rId4" imgW="2748582" imgH="1827990" progId="Word.Picture.8">
                  <p:embed/>
                </p:oleObj>
              </mc:Choice>
              <mc:Fallback>
                <p:oleObj name="Picture" r:id="rId4" imgW="2748582" imgH="182799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126" r="28171" b="18750"/>
                      <a:stretch>
                        <a:fillRect/>
                      </a:stretch>
                    </p:blipFill>
                    <p:spPr bwMode="auto">
                      <a:xfrm>
                        <a:off x="2216472" y="1673390"/>
                        <a:ext cx="1737379" cy="2203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Рисунок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2" t="7173" r="5269" b="2914"/>
          <a:stretch>
            <a:fillRect/>
          </a:stretch>
        </p:blipFill>
        <p:spPr bwMode="auto">
          <a:xfrm>
            <a:off x="4797024" y="1626744"/>
            <a:ext cx="3285365" cy="2115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23356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 smtClean="0"/>
              <a:t>диоды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8390" y="782975"/>
            <a:ext cx="1493690" cy="393620"/>
          </a:xfrm>
        </p:spPr>
        <p:txBody>
          <a:bodyPr/>
          <a:lstStyle/>
          <a:p>
            <a:pPr marL="0" indent="0">
              <a:buNone/>
            </a:pPr>
            <a:r>
              <a:rPr lang="uk-UA" dirty="0" err="1" smtClean="0"/>
              <a:t>Диод</a:t>
            </a:r>
            <a:endParaRPr lang="en-US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41530" y="4040518"/>
            <a:ext cx="8415935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Прямое смещение, ток протекает	</a:t>
            </a:r>
            <a:r>
              <a:rPr lang="ru-RU" b="0" kern="0" dirty="0"/>
              <a:t>	 </a:t>
            </a:r>
            <a:r>
              <a:rPr lang="ru-RU" b="0" kern="0" dirty="0" smtClean="0"/>
              <a:t>Обратное </a:t>
            </a:r>
            <a:r>
              <a:rPr lang="ru-RU" b="0" kern="0" dirty="0"/>
              <a:t>смещение, ток </a:t>
            </a:r>
            <a:r>
              <a:rPr lang="ru-RU" b="0" kern="0" dirty="0" smtClean="0"/>
              <a:t>не протекает</a:t>
            </a:r>
            <a:endParaRPr lang="ru-RU" b="0" kern="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555" y="1407335"/>
            <a:ext cx="3515567" cy="219953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2030" y="1446625"/>
            <a:ext cx="3645405" cy="2122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3480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мбинационные логические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2628261" y="900018"/>
            <a:ext cx="387895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uk-UA" b="0" kern="0" dirty="0" smtClean="0"/>
              <a:t>Дешифратор</a:t>
            </a:r>
            <a:endParaRPr lang="uk-UA" b="0" kern="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362" name="Рисунок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5"/>
          <a:stretch>
            <a:fillRect/>
          </a:stretch>
        </p:blipFill>
        <p:spPr bwMode="auto">
          <a:xfrm>
            <a:off x="7318277" y="1310304"/>
            <a:ext cx="1619208" cy="310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Рисунок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3" t="7578" r="5632" b="11296"/>
          <a:stretch>
            <a:fillRect/>
          </a:stretch>
        </p:blipFill>
        <p:spPr bwMode="auto">
          <a:xfrm>
            <a:off x="251520" y="1851670"/>
            <a:ext cx="2423021" cy="18902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03597"/>
              </p:ext>
            </p:extLst>
          </p:nvPr>
        </p:nvGraphicFramePr>
        <p:xfrm>
          <a:off x="2757695" y="1918317"/>
          <a:ext cx="4415854" cy="173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Документ" r:id="rId5" imgW="4018842" imgH="1578336" progId="Word.Document.12">
                  <p:embed/>
                </p:oleObj>
              </mc:Choice>
              <mc:Fallback>
                <p:oleObj name="Документ" r:id="rId5" imgW="4018842" imgH="157833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7695" y="1918317"/>
                        <a:ext cx="4415854" cy="1733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4862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мбинационные логические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2411760" y="900018"/>
            <a:ext cx="5030206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Дешифратор для </a:t>
            </a:r>
            <a:r>
              <a:rPr lang="ru-RU" b="0" kern="0" dirty="0" err="1" smtClean="0"/>
              <a:t>семисегментного</a:t>
            </a:r>
            <a:r>
              <a:rPr lang="ru-RU" b="0" kern="0" dirty="0" smtClean="0"/>
              <a:t> </a:t>
            </a:r>
            <a:r>
              <a:rPr lang="ru-RU" b="0" kern="0" dirty="0"/>
              <a:t>и</a:t>
            </a:r>
            <a:r>
              <a:rPr lang="ru-RU" b="0" kern="0" dirty="0" smtClean="0"/>
              <a:t>ндикатора</a:t>
            </a:r>
            <a:endParaRPr lang="ru-RU" b="0" kern="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444" y="1536635"/>
            <a:ext cx="3085497" cy="2892366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446625"/>
            <a:ext cx="1561487" cy="2837495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0382" y="2104130"/>
            <a:ext cx="2343167" cy="17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6311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мбинационные логические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2411760" y="900018"/>
            <a:ext cx="5030206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/>
              <a:t>Дешифратор для </a:t>
            </a:r>
            <a:r>
              <a:rPr lang="ru-RU" b="0" kern="0" dirty="0" err="1"/>
              <a:t>семисегментного</a:t>
            </a:r>
            <a:r>
              <a:rPr lang="ru-RU" b="0" kern="0" dirty="0"/>
              <a:t> индикатора</a:t>
            </a:r>
            <a:endParaRPr lang="ru-RU" b="0" kern="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40" y="1716655"/>
            <a:ext cx="4043388" cy="302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8079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мбинационные логические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2542513" y="922877"/>
            <a:ext cx="387895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/>
              <a:t>Сумматор</a:t>
            </a:r>
            <a:endParaRPr lang="uk-UA" b="0" kern="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386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06" t="13853" r="11864" b="15880"/>
          <a:stretch>
            <a:fillRect/>
          </a:stretch>
        </p:blipFill>
        <p:spPr bwMode="auto">
          <a:xfrm>
            <a:off x="345223" y="1986685"/>
            <a:ext cx="2066538" cy="1416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097080"/>
              </p:ext>
            </p:extLst>
          </p:nvPr>
        </p:nvGraphicFramePr>
        <p:xfrm>
          <a:off x="2546775" y="1491630"/>
          <a:ext cx="2213769" cy="256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name="Picture" r:id="rId4" imgW="2748582" imgH="2293356" progId="Word.Picture.8">
                  <p:embed/>
                </p:oleObj>
              </mc:Choice>
              <mc:Fallback>
                <p:oleObj name="Picture" r:id="rId4" imgW="2748582" imgH="2293356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9994" r="19376" b="15596"/>
                      <a:stretch>
                        <a:fillRect/>
                      </a:stretch>
                    </p:blipFill>
                    <p:spPr bwMode="auto">
                      <a:xfrm>
                        <a:off x="2546775" y="1491630"/>
                        <a:ext cx="2213769" cy="2567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0" name="Рисунок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585" y="922877"/>
            <a:ext cx="2374820" cy="361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1297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мбинационные логические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986935" y="922877"/>
            <a:ext cx="387895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Сумматор</a:t>
            </a:r>
            <a:endParaRPr lang="ru-RU" b="0" kern="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815" y="1491630"/>
            <a:ext cx="3910894" cy="2931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9415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Комбинационные логические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41530" y="900018"/>
            <a:ext cx="3105345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Многоразрядный сумматор</a:t>
            </a:r>
            <a:endParaRPr lang="ru-RU" b="0" kern="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410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21" b="5067"/>
          <a:stretch>
            <a:fillRect/>
          </a:stretch>
        </p:blipFill>
        <p:spPr bwMode="auto">
          <a:xfrm>
            <a:off x="431540" y="1401620"/>
            <a:ext cx="2009865" cy="3166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Рисунок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070" y="1473200"/>
            <a:ext cx="2614612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62010" y="906565"/>
            <a:ext cx="3105345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Схема вычитания</a:t>
            </a:r>
            <a:endParaRPr lang="ru-RU" b="0" kern="0" dirty="0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774928"/>
              </p:ext>
            </p:extLst>
          </p:nvPr>
        </p:nvGraphicFramePr>
        <p:xfrm>
          <a:off x="2613025" y="2401888"/>
          <a:ext cx="21526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5" imgW="1993680" imgH="927000" progId="Equation.DSMT4">
                  <p:embed/>
                </p:oleObj>
              </mc:Choice>
              <mc:Fallback>
                <p:oleObj name="Equation" r:id="rId5" imgW="1993680" imgH="9270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b="7260"/>
                      <a:stretch>
                        <a:fillRect/>
                      </a:stretch>
                    </p:blipFill>
                    <p:spPr bwMode="auto">
                      <a:xfrm>
                        <a:off x="2613025" y="2401888"/>
                        <a:ext cx="2152650" cy="925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4924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Последовательностные</a:t>
            </a:r>
            <a:r>
              <a:rPr lang="ru-RU" dirty="0" smtClean="0"/>
              <a:t> схемы</a:t>
            </a:r>
            <a:endParaRPr lang="ru-RU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770732" y="951570"/>
            <a:ext cx="1939477" cy="54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Бистабильная </a:t>
            </a:r>
            <a:br>
              <a:rPr lang="ru-RU" b="0" kern="0" dirty="0" smtClean="0"/>
            </a:br>
            <a:r>
              <a:rPr lang="ru-RU" b="0" kern="0" dirty="0" smtClean="0"/>
              <a:t>логическая схема</a:t>
            </a:r>
            <a:endParaRPr lang="ru-RU" b="0" kern="0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4223338" y="900018"/>
            <a:ext cx="3915436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RS-триггер</a:t>
            </a:r>
            <a:endParaRPr lang="ru-RU" b="0" kern="0" dirty="0"/>
          </a:p>
        </p:txBody>
      </p:sp>
      <p:pic>
        <p:nvPicPr>
          <p:cNvPr id="13336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1" t="13333" r="7753" b="11800"/>
          <a:stretch>
            <a:fillRect/>
          </a:stretch>
        </p:blipFill>
        <p:spPr bwMode="auto">
          <a:xfrm>
            <a:off x="338257" y="2279337"/>
            <a:ext cx="2696896" cy="1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Рисунок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13" t="11015" r="11388" b="6793"/>
          <a:stretch>
            <a:fillRect/>
          </a:stretch>
        </p:blipFill>
        <p:spPr bwMode="auto">
          <a:xfrm>
            <a:off x="3750946" y="1445900"/>
            <a:ext cx="1462087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8" name="Рисунок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69" t="14000" r="18263" b="14122"/>
          <a:stretch>
            <a:fillRect/>
          </a:stretch>
        </p:blipFill>
        <p:spPr bwMode="auto">
          <a:xfrm>
            <a:off x="6181056" y="1694258"/>
            <a:ext cx="1162744" cy="887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56521"/>
              </p:ext>
            </p:extLst>
          </p:nvPr>
        </p:nvGraphicFramePr>
        <p:xfrm>
          <a:off x="3214688" y="3271838"/>
          <a:ext cx="55340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Документ" r:id="rId6" imgW="4032287" imgH="1210166" progId="Word.Document.12">
                  <p:embed/>
                </p:oleObj>
              </mc:Choice>
              <mc:Fallback>
                <p:oleObj name="Документ" r:id="rId6" imgW="4032287" imgH="12101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4688" y="3271838"/>
                        <a:ext cx="5534025" cy="165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0040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2880688" y="996575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D-триггер-защелка</a:t>
            </a:r>
            <a:endParaRPr lang="ru-RU" b="0" kern="0" dirty="0"/>
          </a:p>
        </p:txBody>
      </p:sp>
      <p:pic>
        <p:nvPicPr>
          <p:cNvPr id="18434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09" t="8398" r="5698" b="8815"/>
          <a:stretch>
            <a:fillRect/>
          </a:stretch>
        </p:blipFill>
        <p:spPr bwMode="auto">
          <a:xfrm>
            <a:off x="554571" y="1385038"/>
            <a:ext cx="3109912" cy="182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Рисунок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94" t="15819" r="14897" b="19551"/>
          <a:stretch>
            <a:fillRect/>
          </a:stretch>
        </p:blipFill>
        <p:spPr bwMode="auto">
          <a:xfrm>
            <a:off x="5337085" y="1626645"/>
            <a:ext cx="1395155" cy="932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282877"/>
              </p:ext>
            </p:extLst>
          </p:nvPr>
        </p:nvGraphicFramePr>
        <p:xfrm>
          <a:off x="971550" y="3378200"/>
          <a:ext cx="60642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Документ" r:id="rId5" imgW="4032287" imgH="1038828" progId="Word.Document.12">
                  <p:embed/>
                </p:oleObj>
              </mc:Choice>
              <mc:Fallback>
                <p:oleObj name="Документ" r:id="rId5" imgW="4032287" imgH="10388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3378200"/>
                        <a:ext cx="6064250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25432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1652489" y="996575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/>
              <a:t>D-триггер</a:t>
            </a:r>
            <a:endParaRPr lang="ru-RU" b="0" kern="0" dirty="0"/>
          </a:p>
        </p:txBody>
      </p:sp>
      <p:pic>
        <p:nvPicPr>
          <p:cNvPr id="19458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8" t="13116" r="5156" b="10425"/>
          <a:stretch>
            <a:fillRect/>
          </a:stretch>
        </p:blipFill>
        <p:spPr bwMode="auto">
          <a:xfrm>
            <a:off x="520677" y="1536634"/>
            <a:ext cx="3782168" cy="1368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11" t="19455" r="15448" b="15929"/>
          <a:stretch>
            <a:fillRect/>
          </a:stretch>
        </p:blipFill>
        <p:spPr bwMode="auto">
          <a:xfrm>
            <a:off x="1552034" y="3651870"/>
            <a:ext cx="1350150" cy="94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Рисунок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5" t="4948" r="5768" b="6406"/>
          <a:stretch>
            <a:fillRect/>
          </a:stretch>
        </p:blipFill>
        <p:spPr bwMode="auto">
          <a:xfrm>
            <a:off x="5832140" y="1536634"/>
            <a:ext cx="2238375" cy="245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5614118" y="996575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Регистр</a:t>
            </a:r>
            <a:endParaRPr lang="ru-RU" b="0" kern="0" dirty="0"/>
          </a:p>
        </p:txBody>
      </p:sp>
    </p:spTree>
    <p:extLst>
      <p:ext uri="{BB962C8B-B14F-4D97-AF65-F5344CB8AC3E}">
        <p14:creationId xmlns:p14="http://schemas.microsoft.com/office/powerpoint/2010/main" val="38743510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465753" y="816555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/>
              <a:t>D-триггер</a:t>
            </a:r>
            <a:endParaRPr lang="ru-RU" b="0" kern="0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267" y="1707590"/>
            <a:ext cx="4136577" cy="210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218" y="1634665"/>
            <a:ext cx="4423086" cy="2251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14773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98390" y="782975"/>
            <a:ext cx="1493690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Светодиод</a:t>
            </a:r>
            <a:endParaRPr lang="ru-RU" dirty="0" smtClean="0"/>
          </a:p>
        </p:txBody>
      </p:sp>
      <p:grpSp>
        <p:nvGrpSpPr>
          <p:cNvPr id="7" name="Group 14"/>
          <p:cNvGrpSpPr/>
          <p:nvPr/>
        </p:nvGrpSpPr>
        <p:grpSpPr>
          <a:xfrm>
            <a:off x="751089" y="1523150"/>
            <a:ext cx="2425748" cy="2940137"/>
            <a:chOff x="9243371" y="3159117"/>
            <a:chExt cx="2382563" cy="2692870"/>
          </a:xfrm>
        </p:grpSpPr>
        <p:grpSp>
          <p:nvGrpSpPr>
            <p:cNvPr id="8" name="Group 15"/>
            <p:cNvGrpSpPr/>
            <p:nvPr/>
          </p:nvGrpSpPr>
          <p:grpSpPr>
            <a:xfrm>
              <a:off x="9243371" y="3159117"/>
              <a:ext cx="2382563" cy="2692870"/>
              <a:chOff x="8425223" y="3159117"/>
              <a:chExt cx="2382563" cy="2692870"/>
            </a:xfrm>
          </p:grpSpPr>
          <p:sp>
            <p:nvSpPr>
              <p:cNvPr id="14" name="Freeform 10"/>
              <p:cNvSpPr/>
              <p:nvPr/>
            </p:nvSpPr>
            <p:spPr bwMode="auto">
              <a:xfrm>
                <a:off x="9145735" y="3222124"/>
                <a:ext cx="1225634" cy="2241529"/>
              </a:xfrm>
              <a:custGeom>
                <a:avLst/>
                <a:gdLst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38200 w 1055355"/>
                  <a:gd name="connsiteY3" fmla="*/ 1707951 h 1946633"/>
                  <a:gd name="connsiteX4" fmla="*/ 890588 w 1055355"/>
                  <a:gd name="connsiteY4" fmla="*/ 1565076 h 1946633"/>
                  <a:gd name="connsiteX5" fmla="*/ 1033463 w 1055355"/>
                  <a:gd name="connsiteY5" fmla="*/ 226813 h 1946633"/>
                  <a:gd name="connsiteX6" fmla="*/ 1052513 w 1055355"/>
                  <a:gd name="connsiteY6" fmla="*/ 12501 h 1946633"/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90588 w 1055355"/>
                  <a:gd name="connsiteY3" fmla="*/ 1565076 h 1946633"/>
                  <a:gd name="connsiteX4" fmla="*/ 1033463 w 1055355"/>
                  <a:gd name="connsiteY4" fmla="*/ 226813 h 1946633"/>
                  <a:gd name="connsiteX5" fmla="*/ 1052513 w 1055355"/>
                  <a:gd name="connsiteY5" fmla="*/ 12501 h 1946633"/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90588 w 1055355"/>
                  <a:gd name="connsiteY3" fmla="*/ 1565076 h 1946633"/>
                  <a:gd name="connsiteX4" fmla="*/ 1033463 w 1055355"/>
                  <a:gd name="connsiteY4" fmla="*/ 226813 h 1946633"/>
                  <a:gd name="connsiteX5" fmla="*/ 1052513 w 1055355"/>
                  <a:gd name="connsiteY5" fmla="*/ 12501 h 1946633"/>
                  <a:gd name="connsiteX0" fmla="*/ 0 w 1056441"/>
                  <a:gd name="connsiteY0" fmla="*/ 1936551 h 1946633"/>
                  <a:gd name="connsiteX1" fmla="*/ 576263 w 1056441"/>
                  <a:gd name="connsiteY1" fmla="*/ 1936551 h 1946633"/>
                  <a:gd name="connsiteX2" fmla="*/ 762000 w 1056441"/>
                  <a:gd name="connsiteY2" fmla="*/ 1831776 h 1946633"/>
                  <a:gd name="connsiteX3" fmla="*/ 866776 w 1056441"/>
                  <a:gd name="connsiteY3" fmla="*/ 1565076 h 1946633"/>
                  <a:gd name="connsiteX4" fmla="*/ 1033463 w 1056441"/>
                  <a:gd name="connsiteY4" fmla="*/ 226813 h 1946633"/>
                  <a:gd name="connsiteX5" fmla="*/ 1052513 w 1056441"/>
                  <a:gd name="connsiteY5" fmla="*/ 12501 h 1946633"/>
                  <a:gd name="connsiteX0" fmla="*/ 0 w 1056441"/>
                  <a:gd name="connsiteY0" fmla="*/ 1936551 h 1946633"/>
                  <a:gd name="connsiteX1" fmla="*/ 576263 w 1056441"/>
                  <a:gd name="connsiteY1" fmla="*/ 1936551 h 1946633"/>
                  <a:gd name="connsiteX2" fmla="*/ 762000 w 1056441"/>
                  <a:gd name="connsiteY2" fmla="*/ 1831776 h 1946633"/>
                  <a:gd name="connsiteX3" fmla="*/ 866776 w 1056441"/>
                  <a:gd name="connsiteY3" fmla="*/ 1565076 h 1946633"/>
                  <a:gd name="connsiteX4" fmla="*/ 1033463 w 1056441"/>
                  <a:gd name="connsiteY4" fmla="*/ 226813 h 1946633"/>
                  <a:gd name="connsiteX5" fmla="*/ 1052513 w 1056441"/>
                  <a:gd name="connsiteY5" fmla="*/ 12501 h 1946633"/>
                  <a:gd name="connsiteX0" fmla="*/ 0 w 1048627"/>
                  <a:gd name="connsiteY0" fmla="*/ 1974232 h 1984314"/>
                  <a:gd name="connsiteX1" fmla="*/ 576263 w 1048627"/>
                  <a:gd name="connsiteY1" fmla="*/ 1974232 h 1984314"/>
                  <a:gd name="connsiteX2" fmla="*/ 762000 w 1048627"/>
                  <a:gd name="connsiteY2" fmla="*/ 1869457 h 1984314"/>
                  <a:gd name="connsiteX3" fmla="*/ 866776 w 1048627"/>
                  <a:gd name="connsiteY3" fmla="*/ 1602757 h 1984314"/>
                  <a:gd name="connsiteX4" fmla="*/ 1033463 w 1048627"/>
                  <a:gd name="connsiteY4" fmla="*/ 264494 h 1984314"/>
                  <a:gd name="connsiteX5" fmla="*/ 1038226 w 1048627"/>
                  <a:gd name="connsiteY5" fmla="*/ 7320 h 1984314"/>
                  <a:gd name="connsiteX0" fmla="*/ 0 w 1033463"/>
                  <a:gd name="connsiteY0" fmla="*/ 1709738 h 1719820"/>
                  <a:gd name="connsiteX1" fmla="*/ 576263 w 1033463"/>
                  <a:gd name="connsiteY1" fmla="*/ 1709738 h 1719820"/>
                  <a:gd name="connsiteX2" fmla="*/ 762000 w 1033463"/>
                  <a:gd name="connsiteY2" fmla="*/ 1604963 h 1719820"/>
                  <a:gd name="connsiteX3" fmla="*/ 866776 w 1033463"/>
                  <a:gd name="connsiteY3" fmla="*/ 1338263 h 1719820"/>
                  <a:gd name="connsiteX4" fmla="*/ 1033463 w 1033463"/>
                  <a:gd name="connsiteY4" fmla="*/ 0 h 1719820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42976" h="1724583">
                    <a:moveTo>
                      <a:pt x="0" y="1714501"/>
                    </a:moveTo>
                    <a:cubicBezTo>
                      <a:pt x="224631" y="1723232"/>
                      <a:pt x="449263" y="1731964"/>
                      <a:pt x="576263" y="1714501"/>
                    </a:cubicBezTo>
                    <a:cubicBezTo>
                      <a:pt x="703263" y="1697038"/>
                      <a:pt x="713581" y="1671638"/>
                      <a:pt x="762000" y="1609726"/>
                    </a:cubicBezTo>
                    <a:cubicBezTo>
                      <a:pt x="810419" y="1547814"/>
                      <a:pt x="846138" y="1454152"/>
                      <a:pt x="866776" y="1343026"/>
                    </a:cubicBezTo>
                    <a:cubicBezTo>
                      <a:pt x="887414" y="1231900"/>
                      <a:pt x="928688" y="699294"/>
                      <a:pt x="942976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1"/>
              <p:cNvSpPr/>
              <p:nvPr/>
            </p:nvSpPr>
            <p:spPr bwMode="auto">
              <a:xfrm>
                <a:off x="9187589" y="3222123"/>
                <a:ext cx="1225634" cy="2241529"/>
              </a:xfrm>
              <a:custGeom>
                <a:avLst/>
                <a:gdLst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38200 w 1055355"/>
                  <a:gd name="connsiteY3" fmla="*/ 1707951 h 1946633"/>
                  <a:gd name="connsiteX4" fmla="*/ 890588 w 1055355"/>
                  <a:gd name="connsiteY4" fmla="*/ 1565076 h 1946633"/>
                  <a:gd name="connsiteX5" fmla="*/ 1033463 w 1055355"/>
                  <a:gd name="connsiteY5" fmla="*/ 226813 h 1946633"/>
                  <a:gd name="connsiteX6" fmla="*/ 1052513 w 1055355"/>
                  <a:gd name="connsiteY6" fmla="*/ 12501 h 1946633"/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90588 w 1055355"/>
                  <a:gd name="connsiteY3" fmla="*/ 1565076 h 1946633"/>
                  <a:gd name="connsiteX4" fmla="*/ 1033463 w 1055355"/>
                  <a:gd name="connsiteY4" fmla="*/ 226813 h 1946633"/>
                  <a:gd name="connsiteX5" fmla="*/ 1052513 w 1055355"/>
                  <a:gd name="connsiteY5" fmla="*/ 12501 h 1946633"/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90588 w 1055355"/>
                  <a:gd name="connsiteY3" fmla="*/ 1565076 h 1946633"/>
                  <a:gd name="connsiteX4" fmla="*/ 1033463 w 1055355"/>
                  <a:gd name="connsiteY4" fmla="*/ 226813 h 1946633"/>
                  <a:gd name="connsiteX5" fmla="*/ 1052513 w 1055355"/>
                  <a:gd name="connsiteY5" fmla="*/ 12501 h 1946633"/>
                  <a:gd name="connsiteX0" fmla="*/ 0 w 1056441"/>
                  <a:gd name="connsiteY0" fmla="*/ 1936551 h 1946633"/>
                  <a:gd name="connsiteX1" fmla="*/ 576263 w 1056441"/>
                  <a:gd name="connsiteY1" fmla="*/ 1936551 h 1946633"/>
                  <a:gd name="connsiteX2" fmla="*/ 762000 w 1056441"/>
                  <a:gd name="connsiteY2" fmla="*/ 1831776 h 1946633"/>
                  <a:gd name="connsiteX3" fmla="*/ 866776 w 1056441"/>
                  <a:gd name="connsiteY3" fmla="*/ 1565076 h 1946633"/>
                  <a:gd name="connsiteX4" fmla="*/ 1033463 w 1056441"/>
                  <a:gd name="connsiteY4" fmla="*/ 226813 h 1946633"/>
                  <a:gd name="connsiteX5" fmla="*/ 1052513 w 1056441"/>
                  <a:gd name="connsiteY5" fmla="*/ 12501 h 1946633"/>
                  <a:gd name="connsiteX0" fmla="*/ 0 w 1056441"/>
                  <a:gd name="connsiteY0" fmla="*/ 1936551 h 1946633"/>
                  <a:gd name="connsiteX1" fmla="*/ 576263 w 1056441"/>
                  <a:gd name="connsiteY1" fmla="*/ 1936551 h 1946633"/>
                  <a:gd name="connsiteX2" fmla="*/ 762000 w 1056441"/>
                  <a:gd name="connsiteY2" fmla="*/ 1831776 h 1946633"/>
                  <a:gd name="connsiteX3" fmla="*/ 866776 w 1056441"/>
                  <a:gd name="connsiteY3" fmla="*/ 1565076 h 1946633"/>
                  <a:gd name="connsiteX4" fmla="*/ 1033463 w 1056441"/>
                  <a:gd name="connsiteY4" fmla="*/ 226813 h 1946633"/>
                  <a:gd name="connsiteX5" fmla="*/ 1052513 w 1056441"/>
                  <a:gd name="connsiteY5" fmla="*/ 12501 h 1946633"/>
                  <a:gd name="connsiteX0" fmla="*/ 0 w 1048627"/>
                  <a:gd name="connsiteY0" fmla="*/ 1974232 h 1984314"/>
                  <a:gd name="connsiteX1" fmla="*/ 576263 w 1048627"/>
                  <a:gd name="connsiteY1" fmla="*/ 1974232 h 1984314"/>
                  <a:gd name="connsiteX2" fmla="*/ 762000 w 1048627"/>
                  <a:gd name="connsiteY2" fmla="*/ 1869457 h 1984314"/>
                  <a:gd name="connsiteX3" fmla="*/ 866776 w 1048627"/>
                  <a:gd name="connsiteY3" fmla="*/ 1602757 h 1984314"/>
                  <a:gd name="connsiteX4" fmla="*/ 1033463 w 1048627"/>
                  <a:gd name="connsiteY4" fmla="*/ 264494 h 1984314"/>
                  <a:gd name="connsiteX5" fmla="*/ 1038226 w 1048627"/>
                  <a:gd name="connsiteY5" fmla="*/ 7320 h 1984314"/>
                  <a:gd name="connsiteX0" fmla="*/ 0 w 1033463"/>
                  <a:gd name="connsiteY0" fmla="*/ 1709738 h 1719820"/>
                  <a:gd name="connsiteX1" fmla="*/ 576263 w 1033463"/>
                  <a:gd name="connsiteY1" fmla="*/ 1709738 h 1719820"/>
                  <a:gd name="connsiteX2" fmla="*/ 762000 w 1033463"/>
                  <a:gd name="connsiteY2" fmla="*/ 1604963 h 1719820"/>
                  <a:gd name="connsiteX3" fmla="*/ 866776 w 1033463"/>
                  <a:gd name="connsiteY3" fmla="*/ 1338263 h 1719820"/>
                  <a:gd name="connsiteX4" fmla="*/ 1033463 w 1033463"/>
                  <a:gd name="connsiteY4" fmla="*/ 0 h 1719820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42976" h="1724583">
                    <a:moveTo>
                      <a:pt x="0" y="1714501"/>
                    </a:moveTo>
                    <a:cubicBezTo>
                      <a:pt x="224631" y="1723232"/>
                      <a:pt x="449263" y="1731964"/>
                      <a:pt x="576263" y="1714501"/>
                    </a:cubicBezTo>
                    <a:cubicBezTo>
                      <a:pt x="703263" y="1697038"/>
                      <a:pt x="713581" y="1671638"/>
                      <a:pt x="762000" y="1609726"/>
                    </a:cubicBezTo>
                    <a:cubicBezTo>
                      <a:pt x="810419" y="1547814"/>
                      <a:pt x="846138" y="1454152"/>
                      <a:pt x="866776" y="1343026"/>
                    </a:cubicBezTo>
                    <a:cubicBezTo>
                      <a:pt x="887414" y="1231900"/>
                      <a:pt x="928688" y="699294"/>
                      <a:pt x="942976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accent1">
                    <a:lumMod val="40000"/>
                    <a:lumOff val="6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2"/>
              <p:cNvSpPr/>
              <p:nvPr/>
            </p:nvSpPr>
            <p:spPr bwMode="auto">
              <a:xfrm>
                <a:off x="9161991" y="3222123"/>
                <a:ext cx="1225634" cy="2241529"/>
              </a:xfrm>
              <a:custGeom>
                <a:avLst/>
                <a:gdLst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38200 w 1055355"/>
                  <a:gd name="connsiteY3" fmla="*/ 1707951 h 1946633"/>
                  <a:gd name="connsiteX4" fmla="*/ 890588 w 1055355"/>
                  <a:gd name="connsiteY4" fmla="*/ 1565076 h 1946633"/>
                  <a:gd name="connsiteX5" fmla="*/ 1033463 w 1055355"/>
                  <a:gd name="connsiteY5" fmla="*/ 226813 h 1946633"/>
                  <a:gd name="connsiteX6" fmla="*/ 1052513 w 1055355"/>
                  <a:gd name="connsiteY6" fmla="*/ 12501 h 1946633"/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90588 w 1055355"/>
                  <a:gd name="connsiteY3" fmla="*/ 1565076 h 1946633"/>
                  <a:gd name="connsiteX4" fmla="*/ 1033463 w 1055355"/>
                  <a:gd name="connsiteY4" fmla="*/ 226813 h 1946633"/>
                  <a:gd name="connsiteX5" fmla="*/ 1052513 w 1055355"/>
                  <a:gd name="connsiteY5" fmla="*/ 12501 h 1946633"/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90588 w 1055355"/>
                  <a:gd name="connsiteY3" fmla="*/ 1565076 h 1946633"/>
                  <a:gd name="connsiteX4" fmla="*/ 1033463 w 1055355"/>
                  <a:gd name="connsiteY4" fmla="*/ 226813 h 1946633"/>
                  <a:gd name="connsiteX5" fmla="*/ 1052513 w 1055355"/>
                  <a:gd name="connsiteY5" fmla="*/ 12501 h 1946633"/>
                  <a:gd name="connsiteX0" fmla="*/ 0 w 1056441"/>
                  <a:gd name="connsiteY0" fmla="*/ 1936551 h 1946633"/>
                  <a:gd name="connsiteX1" fmla="*/ 576263 w 1056441"/>
                  <a:gd name="connsiteY1" fmla="*/ 1936551 h 1946633"/>
                  <a:gd name="connsiteX2" fmla="*/ 762000 w 1056441"/>
                  <a:gd name="connsiteY2" fmla="*/ 1831776 h 1946633"/>
                  <a:gd name="connsiteX3" fmla="*/ 866776 w 1056441"/>
                  <a:gd name="connsiteY3" fmla="*/ 1565076 h 1946633"/>
                  <a:gd name="connsiteX4" fmla="*/ 1033463 w 1056441"/>
                  <a:gd name="connsiteY4" fmla="*/ 226813 h 1946633"/>
                  <a:gd name="connsiteX5" fmla="*/ 1052513 w 1056441"/>
                  <a:gd name="connsiteY5" fmla="*/ 12501 h 1946633"/>
                  <a:gd name="connsiteX0" fmla="*/ 0 w 1056441"/>
                  <a:gd name="connsiteY0" fmla="*/ 1936551 h 1946633"/>
                  <a:gd name="connsiteX1" fmla="*/ 576263 w 1056441"/>
                  <a:gd name="connsiteY1" fmla="*/ 1936551 h 1946633"/>
                  <a:gd name="connsiteX2" fmla="*/ 762000 w 1056441"/>
                  <a:gd name="connsiteY2" fmla="*/ 1831776 h 1946633"/>
                  <a:gd name="connsiteX3" fmla="*/ 866776 w 1056441"/>
                  <a:gd name="connsiteY3" fmla="*/ 1565076 h 1946633"/>
                  <a:gd name="connsiteX4" fmla="*/ 1033463 w 1056441"/>
                  <a:gd name="connsiteY4" fmla="*/ 226813 h 1946633"/>
                  <a:gd name="connsiteX5" fmla="*/ 1052513 w 1056441"/>
                  <a:gd name="connsiteY5" fmla="*/ 12501 h 1946633"/>
                  <a:gd name="connsiteX0" fmla="*/ 0 w 1048627"/>
                  <a:gd name="connsiteY0" fmla="*/ 1974232 h 1984314"/>
                  <a:gd name="connsiteX1" fmla="*/ 576263 w 1048627"/>
                  <a:gd name="connsiteY1" fmla="*/ 1974232 h 1984314"/>
                  <a:gd name="connsiteX2" fmla="*/ 762000 w 1048627"/>
                  <a:gd name="connsiteY2" fmla="*/ 1869457 h 1984314"/>
                  <a:gd name="connsiteX3" fmla="*/ 866776 w 1048627"/>
                  <a:gd name="connsiteY3" fmla="*/ 1602757 h 1984314"/>
                  <a:gd name="connsiteX4" fmla="*/ 1033463 w 1048627"/>
                  <a:gd name="connsiteY4" fmla="*/ 264494 h 1984314"/>
                  <a:gd name="connsiteX5" fmla="*/ 1038226 w 1048627"/>
                  <a:gd name="connsiteY5" fmla="*/ 7320 h 1984314"/>
                  <a:gd name="connsiteX0" fmla="*/ 0 w 1033463"/>
                  <a:gd name="connsiteY0" fmla="*/ 1709738 h 1719820"/>
                  <a:gd name="connsiteX1" fmla="*/ 576263 w 1033463"/>
                  <a:gd name="connsiteY1" fmla="*/ 1709738 h 1719820"/>
                  <a:gd name="connsiteX2" fmla="*/ 762000 w 1033463"/>
                  <a:gd name="connsiteY2" fmla="*/ 1604963 h 1719820"/>
                  <a:gd name="connsiteX3" fmla="*/ 866776 w 1033463"/>
                  <a:gd name="connsiteY3" fmla="*/ 1338263 h 1719820"/>
                  <a:gd name="connsiteX4" fmla="*/ 1033463 w 1033463"/>
                  <a:gd name="connsiteY4" fmla="*/ 0 h 1719820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42976" h="1724583">
                    <a:moveTo>
                      <a:pt x="0" y="1714501"/>
                    </a:moveTo>
                    <a:cubicBezTo>
                      <a:pt x="224631" y="1723232"/>
                      <a:pt x="449263" y="1731964"/>
                      <a:pt x="576263" y="1714501"/>
                    </a:cubicBezTo>
                    <a:cubicBezTo>
                      <a:pt x="703263" y="1697038"/>
                      <a:pt x="713581" y="1671638"/>
                      <a:pt x="762000" y="1609726"/>
                    </a:cubicBezTo>
                    <a:cubicBezTo>
                      <a:pt x="810419" y="1547814"/>
                      <a:pt x="846138" y="1454152"/>
                      <a:pt x="866776" y="1343026"/>
                    </a:cubicBezTo>
                    <a:cubicBezTo>
                      <a:pt x="887414" y="1231900"/>
                      <a:pt x="928688" y="699294"/>
                      <a:pt x="942976" y="0"/>
                    </a:cubicBezTo>
                  </a:path>
                </a:pathLst>
              </a:custGeom>
              <a:noFill/>
              <a:ln w="9525" cap="flat" cmpd="sng" algn="ctr">
                <a:solidFill>
                  <a:srgbClr val="72166B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3"/>
              <p:cNvSpPr/>
              <p:nvPr/>
            </p:nvSpPr>
            <p:spPr bwMode="auto">
              <a:xfrm>
                <a:off x="9126685" y="3228474"/>
                <a:ext cx="1225634" cy="2241529"/>
              </a:xfrm>
              <a:custGeom>
                <a:avLst/>
                <a:gdLst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38200 w 1055355"/>
                  <a:gd name="connsiteY3" fmla="*/ 1707951 h 1946633"/>
                  <a:gd name="connsiteX4" fmla="*/ 890588 w 1055355"/>
                  <a:gd name="connsiteY4" fmla="*/ 1565076 h 1946633"/>
                  <a:gd name="connsiteX5" fmla="*/ 1033463 w 1055355"/>
                  <a:gd name="connsiteY5" fmla="*/ 226813 h 1946633"/>
                  <a:gd name="connsiteX6" fmla="*/ 1052513 w 1055355"/>
                  <a:gd name="connsiteY6" fmla="*/ 12501 h 1946633"/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90588 w 1055355"/>
                  <a:gd name="connsiteY3" fmla="*/ 1565076 h 1946633"/>
                  <a:gd name="connsiteX4" fmla="*/ 1033463 w 1055355"/>
                  <a:gd name="connsiteY4" fmla="*/ 226813 h 1946633"/>
                  <a:gd name="connsiteX5" fmla="*/ 1052513 w 1055355"/>
                  <a:gd name="connsiteY5" fmla="*/ 12501 h 1946633"/>
                  <a:gd name="connsiteX0" fmla="*/ 0 w 1055355"/>
                  <a:gd name="connsiteY0" fmla="*/ 1936551 h 1946633"/>
                  <a:gd name="connsiteX1" fmla="*/ 576263 w 1055355"/>
                  <a:gd name="connsiteY1" fmla="*/ 1936551 h 1946633"/>
                  <a:gd name="connsiteX2" fmla="*/ 762000 w 1055355"/>
                  <a:gd name="connsiteY2" fmla="*/ 1831776 h 1946633"/>
                  <a:gd name="connsiteX3" fmla="*/ 890588 w 1055355"/>
                  <a:gd name="connsiteY3" fmla="*/ 1565076 h 1946633"/>
                  <a:gd name="connsiteX4" fmla="*/ 1033463 w 1055355"/>
                  <a:gd name="connsiteY4" fmla="*/ 226813 h 1946633"/>
                  <a:gd name="connsiteX5" fmla="*/ 1052513 w 1055355"/>
                  <a:gd name="connsiteY5" fmla="*/ 12501 h 1946633"/>
                  <a:gd name="connsiteX0" fmla="*/ 0 w 1056441"/>
                  <a:gd name="connsiteY0" fmla="*/ 1936551 h 1946633"/>
                  <a:gd name="connsiteX1" fmla="*/ 576263 w 1056441"/>
                  <a:gd name="connsiteY1" fmla="*/ 1936551 h 1946633"/>
                  <a:gd name="connsiteX2" fmla="*/ 762000 w 1056441"/>
                  <a:gd name="connsiteY2" fmla="*/ 1831776 h 1946633"/>
                  <a:gd name="connsiteX3" fmla="*/ 866776 w 1056441"/>
                  <a:gd name="connsiteY3" fmla="*/ 1565076 h 1946633"/>
                  <a:gd name="connsiteX4" fmla="*/ 1033463 w 1056441"/>
                  <a:gd name="connsiteY4" fmla="*/ 226813 h 1946633"/>
                  <a:gd name="connsiteX5" fmla="*/ 1052513 w 1056441"/>
                  <a:gd name="connsiteY5" fmla="*/ 12501 h 1946633"/>
                  <a:gd name="connsiteX0" fmla="*/ 0 w 1056441"/>
                  <a:gd name="connsiteY0" fmla="*/ 1936551 h 1946633"/>
                  <a:gd name="connsiteX1" fmla="*/ 576263 w 1056441"/>
                  <a:gd name="connsiteY1" fmla="*/ 1936551 h 1946633"/>
                  <a:gd name="connsiteX2" fmla="*/ 762000 w 1056441"/>
                  <a:gd name="connsiteY2" fmla="*/ 1831776 h 1946633"/>
                  <a:gd name="connsiteX3" fmla="*/ 866776 w 1056441"/>
                  <a:gd name="connsiteY3" fmla="*/ 1565076 h 1946633"/>
                  <a:gd name="connsiteX4" fmla="*/ 1033463 w 1056441"/>
                  <a:gd name="connsiteY4" fmla="*/ 226813 h 1946633"/>
                  <a:gd name="connsiteX5" fmla="*/ 1052513 w 1056441"/>
                  <a:gd name="connsiteY5" fmla="*/ 12501 h 1946633"/>
                  <a:gd name="connsiteX0" fmla="*/ 0 w 1048627"/>
                  <a:gd name="connsiteY0" fmla="*/ 1974232 h 1984314"/>
                  <a:gd name="connsiteX1" fmla="*/ 576263 w 1048627"/>
                  <a:gd name="connsiteY1" fmla="*/ 1974232 h 1984314"/>
                  <a:gd name="connsiteX2" fmla="*/ 762000 w 1048627"/>
                  <a:gd name="connsiteY2" fmla="*/ 1869457 h 1984314"/>
                  <a:gd name="connsiteX3" fmla="*/ 866776 w 1048627"/>
                  <a:gd name="connsiteY3" fmla="*/ 1602757 h 1984314"/>
                  <a:gd name="connsiteX4" fmla="*/ 1033463 w 1048627"/>
                  <a:gd name="connsiteY4" fmla="*/ 264494 h 1984314"/>
                  <a:gd name="connsiteX5" fmla="*/ 1038226 w 1048627"/>
                  <a:gd name="connsiteY5" fmla="*/ 7320 h 1984314"/>
                  <a:gd name="connsiteX0" fmla="*/ 0 w 1033463"/>
                  <a:gd name="connsiteY0" fmla="*/ 1709738 h 1719820"/>
                  <a:gd name="connsiteX1" fmla="*/ 576263 w 1033463"/>
                  <a:gd name="connsiteY1" fmla="*/ 1709738 h 1719820"/>
                  <a:gd name="connsiteX2" fmla="*/ 762000 w 1033463"/>
                  <a:gd name="connsiteY2" fmla="*/ 1604963 h 1719820"/>
                  <a:gd name="connsiteX3" fmla="*/ 866776 w 1033463"/>
                  <a:gd name="connsiteY3" fmla="*/ 1338263 h 1719820"/>
                  <a:gd name="connsiteX4" fmla="*/ 1033463 w 1033463"/>
                  <a:gd name="connsiteY4" fmla="*/ 0 h 1719820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  <a:gd name="connsiteX0" fmla="*/ 0 w 942976"/>
                  <a:gd name="connsiteY0" fmla="*/ 1714501 h 1724583"/>
                  <a:gd name="connsiteX1" fmla="*/ 576263 w 942976"/>
                  <a:gd name="connsiteY1" fmla="*/ 1714501 h 1724583"/>
                  <a:gd name="connsiteX2" fmla="*/ 762000 w 942976"/>
                  <a:gd name="connsiteY2" fmla="*/ 1609726 h 1724583"/>
                  <a:gd name="connsiteX3" fmla="*/ 866776 w 942976"/>
                  <a:gd name="connsiteY3" fmla="*/ 1343026 h 1724583"/>
                  <a:gd name="connsiteX4" fmla="*/ 942976 w 942976"/>
                  <a:gd name="connsiteY4" fmla="*/ 0 h 17245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42976" h="1724583">
                    <a:moveTo>
                      <a:pt x="0" y="1714501"/>
                    </a:moveTo>
                    <a:cubicBezTo>
                      <a:pt x="224631" y="1723232"/>
                      <a:pt x="449263" y="1731964"/>
                      <a:pt x="576263" y="1714501"/>
                    </a:cubicBezTo>
                    <a:cubicBezTo>
                      <a:pt x="703263" y="1697038"/>
                      <a:pt x="713581" y="1671638"/>
                      <a:pt x="762000" y="1609726"/>
                    </a:cubicBezTo>
                    <a:cubicBezTo>
                      <a:pt x="810419" y="1547814"/>
                      <a:pt x="846138" y="1454152"/>
                      <a:pt x="866776" y="1343026"/>
                    </a:cubicBezTo>
                    <a:cubicBezTo>
                      <a:pt x="887414" y="1231900"/>
                      <a:pt x="928688" y="699294"/>
                      <a:pt x="942976" y="0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8" name="Group 5"/>
              <p:cNvGrpSpPr/>
              <p:nvPr/>
            </p:nvGrpSpPr>
            <p:grpSpPr>
              <a:xfrm>
                <a:off x="8425223" y="3159117"/>
                <a:ext cx="2382563" cy="2692870"/>
                <a:chOff x="6854007" y="2156460"/>
                <a:chExt cx="1614991" cy="1825326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 rot="16200000">
                  <a:off x="6210609" y="2823621"/>
                  <a:ext cx="1748994" cy="462198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none" lIns="77916" tIns="38958" rIns="77916" bIns="38958" rtlCol="0">
                  <a:spAutoFit/>
                </a:bodyPr>
                <a:lstStyle/>
                <a:p>
                  <a:pPr algn="ctr"/>
                  <a:r>
                    <a:rPr lang="ru-RU" sz="2000" b="0" dirty="0" smtClean="0">
                      <a:solidFill>
                        <a:schemeClr val="tx1">
                          <a:lumMod val="90000"/>
                          <a:lumOff val="10000"/>
                        </a:schemeClr>
                      </a:solidFill>
                    </a:rPr>
                    <a:t>Ток, </a:t>
                  </a:r>
                  <a:br>
                    <a:rPr lang="ru-RU" sz="2000" b="0" dirty="0" smtClean="0">
                      <a:solidFill>
                        <a:schemeClr val="tx1">
                          <a:lumMod val="90000"/>
                          <a:lumOff val="10000"/>
                        </a:schemeClr>
                      </a:solidFill>
                    </a:rPr>
                  </a:br>
                  <a:r>
                    <a:rPr lang="ru-RU" sz="2000" b="0" dirty="0" smtClean="0">
                      <a:solidFill>
                        <a:schemeClr val="tx1">
                          <a:lumMod val="90000"/>
                          <a:lumOff val="10000"/>
                        </a:schemeClr>
                      </a:solidFill>
                    </a:rPr>
                    <a:t>Яркость, Температура</a:t>
                  </a:r>
                  <a:endParaRPr lang="ru-RU" sz="2000" b="0" dirty="0" smtClean="0">
                    <a:solidFill>
                      <a:schemeClr val="tx1">
                        <a:lumMod val="90000"/>
                        <a:lumOff val="10000"/>
                      </a:schemeClr>
                    </a:solidFill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7379558" y="3760972"/>
                  <a:ext cx="991575" cy="220814"/>
                </a:xfrm>
                <a:prstGeom prst="rect">
                  <a:avLst/>
                </a:prstGeom>
                <a:noFill/>
                <a:ln w="28575">
                  <a:noFill/>
                </a:ln>
              </p:spPr>
              <p:txBody>
                <a:bodyPr wrap="square" lIns="77916" tIns="38958" rIns="77916" bIns="38958" rtlCol="0">
                  <a:spAutoFit/>
                </a:bodyPr>
                <a:lstStyle/>
                <a:p>
                  <a:pPr algn="ctr"/>
                  <a:r>
                    <a:rPr lang="ru-RU" sz="1800" b="0" dirty="0" smtClean="0">
                      <a:solidFill>
                        <a:schemeClr val="tx1">
                          <a:lumMod val="90000"/>
                          <a:lumOff val="10000"/>
                        </a:schemeClr>
                      </a:solidFill>
                    </a:rPr>
                    <a:t>Напряжение</a:t>
                  </a:r>
                  <a:endParaRPr lang="ru-RU" sz="1800" b="0" dirty="0" smtClean="0">
                    <a:solidFill>
                      <a:schemeClr val="tx1">
                        <a:lumMod val="90000"/>
                        <a:lumOff val="10000"/>
                      </a:schemeClr>
                    </a:solidFill>
                  </a:endParaRPr>
                </a:p>
              </p:txBody>
            </p:sp>
            <p:cxnSp>
              <p:nvCxnSpPr>
                <p:cNvPr id="21" name="Straight Arrow Connector 8"/>
                <p:cNvCxnSpPr/>
                <p:nvPr/>
              </p:nvCxnSpPr>
              <p:spPr bwMode="auto">
                <a:xfrm>
                  <a:off x="7338060" y="3718560"/>
                  <a:ext cx="1130938" cy="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2" name="Straight Arrow Connector 9"/>
                <p:cNvCxnSpPr/>
                <p:nvPr/>
              </p:nvCxnSpPr>
              <p:spPr bwMode="auto">
                <a:xfrm flipV="1">
                  <a:off x="7338060" y="2156460"/>
                  <a:ext cx="0" cy="1562100"/>
                </a:xfrm>
                <a:prstGeom prst="straightConnector1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</p:grpSp>
        <p:cxnSp>
          <p:nvCxnSpPr>
            <p:cNvPr id="11" name="Straight Connector 22"/>
            <p:cNvCxnSpPr/>
            <p:nvPr/>
          </p:nvCxnSpPr>
          <p:spPr bwMode="auto">
            <a:xfrm>
              <a:off x="11073606" y="4922044"/>
              <a:ext cx="0" cy="541608"/>
            </a:xfrm>
            <a:prstGeom prst="line">
              <a:avLst/>
            </a:prstGeom>
            <a:noFill/>
            <a:ln w="127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24"/>
            <p:cNvCxnSpPr/>
            <p:nvPr/>
          </p:nvCxnSpPr>
          <p:spPr bwMode="auto">
            <a:xfrm flipH="1" flipV="1">
              <a:off x="9980139" y="5178105"/>
              <a:ext cx="1089337" cy="14744"/>
            </a:xfrm>
            <a:prstGeom prst="line">
              <a:avLst/>
            </a:prstGeom>
            <a:noFill/>
            <a:ln w="127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27"/>
            <p:cNvCxnSpPr/>
            <p:nvPr/>
          </p:nvCxnSpPr>
          <p:spPr bwMode="auto">
            <a:xfrm flipH="1" flipV="1">
              <a:off x="9970150" y="4935088"/>
              <a:ext cx="1099326" cy="14879"/>
            </a:xfrm>
            <a:prstGeom prst="line">
              <a:avLst/>
            </a:prstGeom>
            <a:noFill/>
            <a:ln w="12700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23" name="Picture 4"/>
          <p:cNvPicPr>
            <a:picLocks noChangeAspect="1"/>
          </p:cNvPicPr>
          <p:nvPr/>
        </p:nvPicPr>
        <p:blipFill rotWithShape="1">
          <a:blip r:embed="rId2"/>
          <a:srcRect l="9685" t="13200" r="49457" b="20453"/>
          <a:stretch/>
        </p:blipFill>
        <p:spPr>
          <a:xfrm>
            <a:off x="6777245" y="2058930"/>
            <a:ext cx="1708828" cy="152724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898" y="1288619"/>
            <a:ext cx="2351366" cy="154062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6975" y="3111810"/>
            <a:ext cx="1751008" cy="1695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9959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626895" y="825783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/>
              <a:t>D-триггер</a:t>
            </a:r>
            <a:endParaRPr lang="ru-RU" b="0" kern="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65" y="1446625"/>
            <a:ext cx="3722126" cy="283749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7075" y="1716655"/>
            <a:ext cx="3671202" cy="2258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8875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626895" y="825783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D-триггер</a:t>
            </a:r>
            <a:endParaRPr lang="ru-RU" b="0" kern="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791" y="1487004"/>
            <a:ext cx="4224223" cy="262138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7094" y="1713505"/>
            <a:ext cx="3285365" cy="1719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9953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1652489" y="951570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T-триггер</a:t>
            </a:r>
            <a:endParaRPr lang="ru-RU" b="0" kern="0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5832140" y="906565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/>
              <a:t>Счетчик</a:t>
            </a:r>
            <a:endParaRPr lang="ru-RU" b="0" kern="0" dirty="0"/>
          </a:p>
        </p:txBody>
      </p:sp>
      <p:pic>
        <p:nvPicPr>
          <p:cNvPr id="21506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6" t="8788" r="4851" b="8870"/>
          <a:stretch>
            <a:fillRect/>
          </a:stretch>
        </p:blipFill>
        <p:spPr bwMode="auto">
          <a:xfrm>
            <a:off x="476545" y="1518388"/>
            <a:ext cx="3414712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98" t="17636" r="15587" b="16835"/>
          <a:stretch>
            <a:fillRect/>
          </a:stretch>
        </p:blipFill>
        <p:spPr bwMode="auto">
          <a:xfrm>
            <a:off x="1646675" y="3606865"/>
            <a:ext cx="95250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Рисунок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9" t="9839" r="4076" b="7149"/>
          <a:stretch>
            <a:fillRect/>
          </a:stretch>
        </p:blipFill>
        <p:spPr bwMode="auto">
          <a:xfrm>
            <a:off x="5023041" y="1491630"/>
            <a:ext cx="363855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Рисунок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066805"/>
            <a:ext cx="380047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08768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3555763" y="1080038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Счетчик</a:t>
            </a:r>
            <a:endParaRPr lang="ru-RU" b="0" kern="0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229" y="1767597"/>
            <a:ext cx="3695063" cy="2616755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121700"/>
            <a:ext cx="3545974" cy="1224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9935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3555763" y="1080038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Счетчик</a:t>
            </a:r>
            <a:endParaRPr lang="ru-RU" b="0" kern="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785" y="1896675"/>
            <a:ext cx="4293265" cy="2079599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1709399"/>
            <a:ext cx="2016297" cy="2688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7882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562" y="276495"/>
            <a:ext cx="8694490" cy="324000"/>
          </a:xfrm>
        </p:spPr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536885" y="900195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/>
              <a:t>Регистр сдвига</a:t>
            </a:r>
            <a:endParaRPr lang="ru-RU" b="0" kern="0" dirty="0"/>
          </a:p>
        </p:txBody>
      </p:sp>
      <p:pic>
        <p:nvPicPr>
          <p:cNvPr id="20482" name="Рисунок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73" t="6581" r="7440" b="5951"/>
          <a:stretch>
            <a:fillRect/>
          </a:stretch>
        </p:blipFill>
        <p:spPr bwMode="auto">
          <a:xfrm>
            <a:off x="386535" y="1769418"/>
            <a:ext cx="1620180" cy="2422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Рисунок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3" t="4721" r="1717" b="8910"/>
          <a:stretch>
            <a:fillRect/>
          </a:stretch>
        </p:blipFill>
        <p:spPr bwMode="auto">
          <a:xfrm>
            <a:off x="2944484" y="2082959"/>
            <a:ext cx="1641816" cy="1260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401620"/>
            <a:ext cx="2904821" cy="2931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533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562" y="276495"/>
            <a:ext cx="8694490" cy="324000"/>
          </a:xfrm>
        </p:spPr>
        <p:txBody>
          <a:bodyPr/>
          <a:lstStyle/>
          <a:p>
            <a:r>
              <a:rPr lang="ru-RU" dirty="0" err="1"/>
              <a:t>Последовательностные</a:t>
            </a:r>
            <a:r>
              <a:rPr lang="ru-RU" dirty="0"/>
              <a:t> схемы</a:t>
            </a:r>
            <a:endParaRPr lang="uk-UA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481990" y="2306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771800" y="245510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411761" y="1716655"/>
            <a:ext cx="162522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710209" y="1080038"/>
            <a:ext cx="132470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086467" y="22970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3536885" y="900195"/>
            <a:ext cx="2456397" cy="32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Регистр сдвига</a:t>
            </a:r>
            <a:endParaRPr lang="ru-RU" b="0" kern="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40" y="1762374"/>
            <a:ext cx="3688804" cy="206856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1438377"/>
            <a:ext cx="3622083" cy="27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7092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!</a:t>
            </a:r>
            <a:endParaRPr lang="ru-RU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6825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Биполярный транзистор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006715" y="4416955"/>
            <a:ext cx="4500500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en-US" b="0" kern="0" dirty="0" smtClean="0"/>
              <a:t>PNP				NPN</a:t>
            </a:r>
            <a:endParaRPr lang="en-US" b="0" kern="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36" y="1162339"/>
            <a:ext cx="5520644" cy="3119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5565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6825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Биполярный транзистор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826695" y="4461960"/>
            <a:ext cx="2115235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Принцип работы</a:t>
            </a:r>
            <a:endParaRPr lang="ru-RU" b="0" kern="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515" y="1176595"/>
            <a:ext cx="5265584" cy="3254090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597225" y="4438407"/>
            <a:ext cx="2115235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uk-UA" b="0" kern="0" dirty="0" smtClean="0"/>
              <a:t>2</a:t>
            </a:r>
            <a:r>
              <a:rPr lang="en-US" b="0" kern="0" dirty="0" smtClean="0"/>
              <a:t>N3904</a:t>
            </a:r>
            <a:endParaRPr lang="uk-UA" b="0" kern="0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2170" y="1221600"/>
            <a:ext cx="1780056" cy="3164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35515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6825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ru-RU" dirty="0"/>
              <a:t>Биполярный транзистор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016605" y="4416955"/>
            <a:ext cx="3330369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Схема с общим эмиттером</a:t>
            </a:r>
            <a:endParaRPr lang="ru-RU" b="0" kern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617005" y="4416955"/>
            <a:ext cx="4095455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Вольт-амперная характеристика 2N3904</a:t>
            </a:r>
            <a:endParaRPr lang="ru-RU" b="0" kern="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641" y="1041580"/>
            <a:ext cx="1833571" cy="326319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6984" y="1131590"/>
            <a:ext cx="3780421" cy="3168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1178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6836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uk-UA" dirty="0" smtClean="0"/>
              <a:t>МОП транзистор</a:t>
            </a:r>
            <a:endParaRPr lang="en-US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611561" y="4191930"/>
            <a:ext cx="3330369" cy="585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МОП-транзистор обогащённого типа с n-каналом</a:t>
            </a:r>
            <a:endParaRPr lang="ru-RU" b="0" kern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697125" y="4326945"/>
            <a:ext cx="2610290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Каналы n-типа и p-типа</a:t>
            </a:r>
            <a:endParaRPr lang="ru-RU" b="0" kern="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328480"/>
            <a:ext cx="4714875" cy="2638425"/>
          </a:xfrm>
          <a:prstGeom prst="rect">
            <a:avLst/>
          </a:prstGeom>
        </p:spPr>
      </p:pic>
      <p:pic>
        <p:nvPicPr>
          <p:cNvPr id="8" name="Рисунок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44" t="4955" r="5524" b="7687"/>
          <a:stretch>
            <a:fillRect/>
          </a:stretch>
        </p:blipFill>
        <p:spPr bwMode="auto">
          <a:xfrm>
            <a:off x="6237185" y="1543424"/>
            <a:ext cx="2004743" cy="2208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10033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ы электроники: Транзисторы </a:t>
            </a:r>
            <a:r>
              <a:rPr lang="ru-RU" dirty="0" smtClean="0"/>
              <a:t>и </a:t>
            </a:r>
            <a:r>
              <a:rPr lang="ru-RU" dirty="0"/>
              <a:t>диоды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6836" y="782975"/>
            <a:ext cx="3150349" cy="393620"/>
          </a:xfrm>
        </p:spPr>
        <p:txBody>
          <a:bodyPr/>
          <a:lstStyle/>
          <a:p>
            <a:pPr marL="0" indent="0">
              <a:buNone/>
            </a:pPr>
            <a:r>
              <a:rPr lang="uk-UA" dirty="0"/>
              <a:t>МОП транзистор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88001" y="3921900"/>
            <a:ext cx="387895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Проводимость канала </a:t>
            </a:r>
          </a:p>
          <a:p>
            <a:pPr marL="176173" lvl="1" indent="0">
              <a:buNone/>
            </a:pPr>
            <a:r>
              <a:rPr lang="ru-RU" b="0" kern="0" dirty="0" smtClean="0"/>
              <a:t>МОП-транзистора</a:t>
            </a:r>
            <a:endParaRPr lang="ru-RU" b="0" kern="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707015" y="4281940"/>
            <a:ext cx="3915436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933" indent="-18093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800" b="1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6028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6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2pPr>
            <a:lvl3pPr marL="536453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4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3pPr>
            <a:lvl4pPr marL="720561" indent="-184108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Font typeface="Wingdings" pitchFamily="2" charset="2"/>
              <a:buChar char="§"/>
              <a:defRPr sz="1200" baseline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4pPr>
            <a:lvl5pPr marL="89673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5pPr>
            <a:lvl6pPr marL="1072906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6pPr>
            <a:lvl7pPr marL="1072906" indent="0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None/>
              <a:defRPr lang="en-GB" sz="120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7pPr>
            <a:lvl8pPr marL="1434774" indent="-176173" algn="l" rtl="0" eaLnBrk="0" fontAlgn="base" hangingPunc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tx1">
                  <a:lumMod val="90000"/>
                  <a:lumOff val="10000"/>
                </a:schemeClr>
              </a:buClr>
              <a:buSzPct val="100000"/>
              <a:buFont typeface="Wingdings" pitchFamily="2" charset="2"/>
              <a:buChar char="§"/>
              <a:defRPr lang="en-GB" sz="1200" baseline="0" dirty="0" smtClean="0">
                <a:solidFill>
                  <a:schemeClr val="tx2">
                    <a:lumMod val="90000"/>
                    <a:lumOff val="10000"/>
                  </a:schemeClr>
                </a:solidFill>
                <a:latin typeface="+mn-lt"/>
              </a:defRPr>
            </a:lvl8pPr>
            <a:lvl9pPr marL="4385265" indent="-342822" algn="l" rtl="0" eaLnBrk="0" fontAlgn="base" hangingPunct="0">
              <a:lnSpc>
                <a:spcPct val="110000"/>
              </a:lnSpc>
              <a:spcBef>
                <a:spcPct val="30000"/>
              </a:spcBef>
              <a:spcAft>
                <a:spcPct val="0"/>
              </a:spcAft>
              <a:buClr>
                <a:srgbClr val="FFFF00"/>
              </a:buClr>
              <a:buSzPct val="100000"/>
              <a:buFont typeface="Wingdings" pitchFamily="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176173" lvl="1" indent="0">
              <a:buNone/>
            </a:pPr>
            <a:r>
              <a:rPr lang="ru-RU" b="0" kern="0" dirty="0" smtClean="0"/>
              <a:t>Характеристики транзистора 2N4351</a:t>
            </a:r>
            <a:endParaRPr lang="ru-RU" b="0" kern="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35" y="1581640"/>
            <a:ext cx="2832543" cy="2034984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920" y="1491630"/>
            <a:ext cx="2748813" cy="2340260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5673" y="1735166"/>
            <a:ext cx="2796827" cy="2051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332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magination Master Template">
  <a:themeElements>
    <a:clrScheme name="Imagination New Branding">
      <a:dk1>
        <a:srgbClr val="5A5A5A"/>
      </a:dk1>
      <a:lt1>
        <a:srgbClr val="FFFFFF"/>
      </a:lt1>
      <a:dk2>
        <a:srgbClr val="262626"/>
      </a:dk2>
      <a:lt2>
        <a:srgbClr val="FFFFFF"/>
      </a:lt2>
      <a:accent1>
        <a:srgbClr val="72166B"/>
      </a:accent1>
      <a:accent2>
        <a:srgbClr val="B71A8B"/>
      </a:accent2>
      <a:accent3>
        <a:srgbClr val="5A5A5A"/>
      </a:accent3>
      <a:accent4>
        <a:srgbClr val="BEBEBE"/>
      </a:accent4>
      <a:accent5>
        <a:srgbClr val="262626"/>
      </a:accent5>
      <a:accent6>
        <a:srgbClr val="FFFFFF"/>
      </a:accent6>
      <a:hlink>
        <a:srgbClr val="BEBEBE"/>
      </a:hlink>
      <a:folHlink>
        <a:srgbClr val="B71A8B"/>
      </a:folHlink>
    </a:clrScheme>
    <a:fontScheme name="Imagination New Branding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72166B"/>
        </a:solidFill>
        <a:ln w="38100" cap="flat" cmpd="sng" algn="ctr">
          <a:solidFill>
            <a:srgbClr val="72166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72000" tIns="72000" rIns="72000" bIns="72000" numCol="1" rtlCol="0" anchor="ctr" anchorCtr="0" compatLnSpc="1">
        <a:prstTxWarp prst="textNoShape">
          <a:avLst/>
        </a:prstTxWarp>
      </a:bodyPr>
      <a:lstStyle>
        <a:defPPr algn="ctr" eaLnBrk="0" hangingPunct="0">
          <a:lnSpc>
            <a:spcPct val="80000"/>
          </a:lnSpc>
          <a:buClr>
            <a:srgbClr val="000099"/>
          </a:buClr>
          <a:defRPr sz="1400" b="0" dirty="0" smtClean="0">
            <a:solidFill>
              <a:schemeClr val="bg1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80000"/>
          </a:lnSpc>
          <a:spcBef>
            <a:spcPct val="0"/>
          </a:spcBef>
          <a:spcAft>
            <a:spcPct val="0"/>
          </a:spcAft>
          <a:buClr>
            <a:srgbClr val="000099"/>
          </a:buClr>
          <a:buSzTx/>
          <a:buFont typeface="Wingdings" pitchFamily="2" charset="2"/>
          <a:buChar char="§"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pitchFamily="34" charset="0"/>
          </a:defRPr>
        </a:defPPr>
      </a:lstStyle>
    </a:lnDef>
    <a:txDef>
      <a:spPr>
        <a:noFill/>
        <a:ln w="28575">
          <a:solidFill>
            <a:srgbClr val="882C94"/>
          </a:solidFill>
        </a:ln>
      </a:spPr>
      <a:bodyPr wrap="none" lIns="77916" tIns="38958" rIns="77916" bIns="38958" rtlCol="0">
        <a:spAutoFit/>
      </a:bodyPr>
      <a:lstStyle>
        <a:defPPr>
          <a:defRPr sz="1600" b="0" dirty="0" smtClean="0">
            <a:solidFill>
              <a:schemeClr val="tx1">
                <a:lumMod val="90000"/>
                <a:lumOff val="10000"/>
              </a:schemeClr>
            </a:solidFill>
          </a:defRPr>
        </a:defPPr>
      </a:lstStyle>
    </a:txDef>
  </a:objectDefaults>
  <a:extraClrSchemeLst>
    <a:extraClrScheme>
      <a:clrScheme name="ImagTech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agTech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magTech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agTech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agTech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agTech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magTech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996</TotalTime>
  <Pages>13</Pages>
  <Words>327</Words>
  <Application>Microsoft Office PowerPoint</Application>
  <PresentationFormat>Экран (16:9)</PresentationFormat>
  <Paragraphs>120</Paragraphs>
  <Slides>4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7</vt:i4>
      </vt:variant>
    </vt:vector>
  </HeadingPairs>
  <TitlesOfParts>
    <vt:vector size="56" baseType="lpstr">
      <vt:lpstr>Arial</vt:lpstr>
      <vt:lpstr>Times New Roman</vt:lpstr>
      <vt:lpstr>Wingdings 3</vt:lpstr>
      <vt:lpstr>Wingdings</vt:lpstr>
      <vt:lpstr>Imagination Master Template</vt:lpstr>
      <vt:lpstr>Документ Microsoft Word</vt:lpstr>
      <vt:lpstr>Документ</vt:lpstr>
      <vt:lpstr>MathType 6.0 Equation</vt:lpstr>
      <vt:lpstr>Picture</vt:lpstr>
      <vt:lpstr>Мастерская архитекторов микросхем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Основы электроники: Транзисторы и диоды</vt:lpstr>
      <vt:lpstr>Компьютер на реле</vt:lpstr>
      <vt:lpstr>Системы счисления</vt:lpstr>
      <vt:lpstr>Системы счисления</vt:lpstr>
      <vt:lpstr>Системы счисления</vt:lpstr>
      <vt:lpstr>Логические элементы: НЕ</vt:lpstr>
      <vt:lpstr>Логические элементы : Буфер</vt:lpstr>
      <vt:lpstr>Логические элементы : И-НЕ</vt:lpstr>
      <vt:lpstr>Логические элементы : И </vt:lpstr>
      <vt:lpstr>Логические элементы : ИЛИ-НЕ</vt:lpstr>
      <vt:lpstr>Логические элементы: ИЛИ</vt:lpstr>
      <vt:lpstr>Логические элементы</vt:lpstr>
      <vt:lpstr>Логические элементы</vt:lpstr>
      <vt:lpstr>Логические элементы</vt:lpstr>
      <vt:lpstr>Комбинационные логические схемы</vt:lpstr>
      <vt:lpstr>Комбинационные логические схемы</vt:lpstr>
      <vt:lpstr>Комбинационные логические схемы</vt:lpstr>
      <vt:lpstr>Комбинационные логические схемы</vt:lpstr>
      <vt:lpstr>Комбинационные логические схемы</vt:lpstr>
      <vt:lpstr>Комбинационные логические схемы</vt:lpstr>
      <vt:lpstr>Комбинационные логические схемы</vt:lpstr>
      <vt:lpstr>Последовательностные схемы</vt:lpstr>
      <vt:lpstr>Последовательностные схемы</vt:lpstr>
      <vt:lpstr>Последовательностные схемы</vt:lpstr>
      <vt:lpstr>Последовательностные схемы</vt:lpstr>
      <vt:lpstr>Последовательностные схемы</vt:lpstr>
      <vt:lpstr>Последовательностные схемы</vt:lpstr>
      <vt:lpstr>Последовательностные схемы</vt:lpstr>
      <vt:lpstr>Последовательностные схемы</vt:lpstr>
      <vt:lpstr>Последовательностные схемы</vt:lpstr>
      <vt:lpstr>Последовательностные схемы</vt:lpstr>
      <vt:lpstr>Последовательностные схемы</vt:lpstr>
      <vt:lpstr>Спасибо за внимание!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иждень цифрової електроніки – 2017 Ктїв</dc:title>
  <dc:creator/>
  <cp:lastModifiedBy>Alex</cp:lastModifiedBy>
  <cp:revision>4689</cp:revision>
  <cp:lastPrinted>2013-05-02T13:27:29Z</cp:lastPrinted>
  <dcterms:created xsi:type="dcterms:W3CDTF">1998-06-24T17:07:09Z</dcterms:created>
  <dcterms:modified xsi:type="dcterms:W3CDTF">2017-07-09T13:34:41Z</dcterms:modified>
</cp:coreProperties>
</file>